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2D13" w:rsidRPr="001A723C" w:rsidRDefault="0097512B" w:rsidP="00D82D13">
      <w:pPr>
        <w:pStyle w:val="RAvsnitt"/>
        <w:rPr>
          <w:rFonts w:ascii="Arial" w:hAnsi="Arial" w:cs="Arial"/>
        </w:rPr>
      </w:pPr>
      <w:r w:rsidRPr="0097512B">
        <w:rPr>
          <w:rFonts w:ascii="Arial" w:hAnsi="Arial" w:cs="Arial"/>
          <w:noProof/>
        </w:rPr>
        <w:drawing>
          <wp:anchor distT="0" distB="0" distL="114300" distR="114300" simplePos="0" relativeHeight="251666432" behindDoc="1" locked="0" layoutInCell="1" allowOverlap="1">
            <wp:simplePos x="0" y="0"/>
            <wp:positionH relativeFrom="column">
              <wp:posOffset>-1127760</wp:posOffset>
            </wp:positionH>
            <wp:positionV relativeFrom="paragraph">
              <wp:posOffset>-1370330</wp:posOffset>
            </wp:positionV>
            <wp:extent cx="7591425" cy="10734675"/>
            <wp:effectExtent l="19050" t="0" r="9525" b="0"/>
            <wp:wrapNone/>
            <wp:docPr id="4" name="Bildobjekt 1" descr="Ramen GrundVux 4 NYN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GrundVux 4 NYNY.wmf"/>
                    <pic:cNvPicPr/>
                  </pic:nvPicPr>
                  <pic:blipFill>
                    <a:blip r:embed="rId8"/>
                    <a:stretch>
                      <a:fillRect/>
                    </a:stretch>
                  </pic:blipFill>
                  <pic:spPr>
                    <a:xfrm>
                      <a:off x="0" y="0"/>
                      <a:ext cx="7591425" cy="10734675"/>
                    </a:xfrm>
                    <a:prstGeom prst="rect">
                      <a:avLst/>
                    </a:prstGeom>
                  </pic:spPr>
                </pic:pic>
              </a:graphicData>
            </a:graphic>
          </wp:anchor>
        </w:drawing>
      </w:r>
      <w:r w:rsidR="00D956DE" w:rsidRPr="001A723C">
        <w:rPr>
          <w:rFonts w:ascii="Arial" w:hAnsi="Arial" w:cs="Arial"/>
        </w:rPr>
        <w:t xml:space="preserve">Repetition kap </w:t>
      </w:r>
      <w:r w:rsidR="00194E14">
        <w:rPr>
          <w:rFonts w:ascii="Arial" w:hAnsi="Arial" w:cs="Arial"/>
        </w:rPr>
        <w:t>1</w:t>
      </w:r>
    </w:p>
    <w:p w:rsidR="00D82D13" w:rsidRPr="004A7F29" w:rsidRDefault="00D82D13" w:rsidP="00D82D13">
      <w:pPr>
        <w:pStyle w:val="Brdtextluftver"/>
        <w:rPr>
          <w:sz w:val="24"/>
        </w:rPr>
      </w:pPr>
      <w:r w:rsidRPr="004A7F29">
        <w:rPr>
          <w:sz w:val="24"/>
        </w:rPr>
        <w:t>Alla uppgifter i det här repetitionsavsnittet finns som lösta exempel</w:t>
      </w:r>
      <w:r w:rsidR="00E926F7" w:rsidRPr="004A7F29">
        <w:rPr>
          <w:sz w:val="24"/>
        </w:rPr>
        <w:t xml:space="preserve"> i</w:t>
      </w:r>
      <w:r w:rsidRPr="004A7F29">
        <w:rPr>
          <w:sz w:val="24"/>
        </w:rPr>
        <w:t xml:space="preserve"> </w:t>
      </w:r>
      <w:proofErr w:type="spellStart"/>
      <w:r w:rsidR="00123809">
        <w:rPr>
          <w:sz w:val="24"/>
        </w:rPr>
        <w:t>GrundVux</w:t>
      </w:r>
      <w:proofErr w:type="spellEnd"/>
      <w:r w:rsidR="00123809">
        <w:rPr>
          <w:sz w:val="24"/>
        </w:rPr>
        <w:t xml:space="preserve"> </w:t>
      </w:r>
      <w:r w:rsidR="00976749">
        <w:rPr>
          <w:sz w:val="24"/>
        </w:rPr>
        <w:t>4</w:t>
      </w:r>
      <w:r w:rsidR="00082DE3" w:rsidRPr="004A7F29">
        <w:rPr>
          <w:sz w:val="24"/>
        </w:rPr>
        <w:t>.</w:t>
      </w:r>
      <w:r w:rsidR="00C56E21" w:rsidRPr="004A7F29">
        <w:rPr>
          <w:sz w:val="24"/>
        </w:rPr>
        <w:t xml:space="preserve"> </w:t>
      </w:r>
      <w:r w:rsidRPr="004A7F29">
        <w:rPr>
          <w:sz w:val="24"/>
        </w:rPr>
        <w:t>Intill varje uppgift står det på vilken sida du hittar exemplet. Om det är någon uppgift som du inte vet hur du ska lösa, så kan du slå upp den sidan i boken och titta på hur en lösning kan se ut.</w:t>
      </w:r>
    </w:p>
    <w:p w:rsidR="00D82D13" w:rsidRPr="005B765B" w:rsidRDefault="00D82D13" w:rsidP="0027219F">
      <w:pPr>
        <w:pStyle w:val="Uppgiftluftver"/>
        <w:rPr>
          <w:rStyle w:val="Uppgiftssiffra"/>
          <w:rFonts w:ascii="Arial" w:hAnsi="Arial" w:cs="Arial"/>
        </w:rPr>
      </w:pPr>
      <w:r>
        <w:rPr>
          <w:rStyle w:val="Uppgiftssiffra"/>
        </w:rPr>
        <w:tab/>
      </w:r>
      <w:r>
        <w:rPr>
          <w:rStyle w:val="Uppgiftssiffra"/>
        </w:rPr>
        <w:tab/>
      </w:r>
      <w:r>
        <w:rPr>
          <w:rStyle w:val="Uppgiftssiffra"/>
        </w:rPr>
        <w:tab/>
      </w:r>
      <w:r>
        <w:rPr>
          <w:rStyle w:val="Uppgiftssiffra"/>
        </w:rPr>
        <w:tab/>
      </w:r>
      <w:r w:rsidR="005B765B">
        <w:rPr>
          <w:rStyle w:val="Uppgiftssiffra"/>
          <w:rFonts w:ascii="Arial" w:hAnsi="Arial" w:cs="Arial"/>
        </w:rPr>
        <w:t>S</w:t>
      </w:r>
      <w:r w:rsidR="0027219F" w:rsidRPr="005B765B">
        <w:rPr>
          <w:rStyle w:val="Uppgiftssiffra"/>
          <w:rFonts w:ascii="Arial" w:hAnsi="Arial" w:cs="Arial"/>
        </w:rPr>
        <w:t>id</w:t>
      </w:r>
    </w:p>
    <w:p w:rsidR="000C4792" w:rsidRPr="0097512B" w:rsidRDefault="0060280F" w:rsidP="00960DAD">
      <w:pPr>
        <w:pStyle w:val="Uppgiftluftver"/>
        <w:rPr>
          <w:lang w:val="en-GB"/>
        </w:rPr>
      </w:pPr>
      <w:r w:rsidRPr="0060280F">
        <w:rPr>
          <w:rStyle w:val="Uppgiftssiffra"/>
        </w:rPr>
        <w:t xml:space="preserve">  </w:t>
      </w:r>
      <w:r w:rsidRPr="00960DAD">
        <w:rPr>
          <w:rStyle w:val="Uppgiftssiffra"/>
          <w:lang w:val="en-GB"/>
        </w:rPr>
        <w:t>1</w:t>
      </w:r>
      <w:r w:rsidRPr="00960DAD">
        <w:rPr>
          <w:lang w:val="en-GB"/>
        </w:rPr>
        <w:tab/>
      </w:r>
      <w:r w:rsidR="00960DAD" w:rsidRPr="00C42B4E">
        <w:rPr>
          <w:lang w:val="en-GB"/>
        </w:rPr>
        <w:t>a</w:t>
      </w:r>
      <w:proofErr w:type="gramStart"/>
      <w:r w:rsidR="00960DAD" w:rsidRPr="00C42B4E">
        <w:rPr>
          <w:lang w:val="en-GB"/>
        </w:rPr>
        <w:t>)  100</w:t>
      </w:r>
      <w:proofErr w:type="gramEnd"/>
      <w:r w:rsidR="00960DAD" w:rsidRPr="00C42B4E">
        <w:rPr>
          <w:lang w:val="en-GB"/>
        </w:rPr>
        <w:t xml:space="preserve"> </w:t>
      </w:r>
      <w:r w:rsidR="00960DAD" w:rsidRPr="00C42B4E">
        <w:rPr>
          <w:rStyle w:val="UppgiftChar"/>
          <w:lang w:val="en-GB"/>
        </w:rPr>
        <w:t>∙</w:t>
      </w:r>
      <w:r w:rsidR="00960DAD" w:rsidRPr="00C42B4E">
        <w:rPr>
          <w:lang w:val="en-GB"/>
        </w:rPr>
        <w:t xml:space="preserve"> 1,23</w:t>
      </w:r>
      <w:r w:rsidR="00960DAD" w:rsidRPr="00C42B4E">
        <w:rPr>
          <w:lang w:val="en-GB"/>
        </w:rPr>
        <w:tab/>
        <w:t xml:space="preserve">b) </w:t>
      </w:r>
      <w:r w:rsidR="00960DAD" w:rsidRPr="00E73296">
        <w:rPr>
          <w:position w:val="-24"/>
        </w:rPr>
        <w:object w:dxaOrig="540" w:dyaOrig="620">
          <v:shape id="_x0000_i1025" type="#_x0000_t75" style="width:27pt;height:30.75pt" o:ole="">
            <v:imagedata r:id="rId9" o:title=""/>
          </v:shape>
          <o:OLEObject Type="Embed" ProgID="Equation.DSMT4" ShapeID="_x0000_i1025" DrawAspect="Content" ObjectID="_1653036298" r:id="rId10"/>
        </w:object>
      </w:r>
    </w:p>
    <w:p w:rsidR="00960DAD" w:rsidRPr="00C42B4E" w:rsidRDefault="00960DAD" w:rsidP="00960DAD">
      <w:pPr>
        <w:pStyle w:val="Uppgiftluftver"/>
        <w:rPr>
          <w:lang w:val="en-GB"/>
        </w:rPr>
      </w:pPr>
      <w:r w:rsidRPr="00C42B4E">
        <w:rPr>
          <w:lang w:val="en-GB"/>
        </w:rPr>
        <w:tab/>
        <w:t>c)  0</w:t>
      </w:r>
      <w:proofErr w:type="gramStart"/>
      <w:r w:rsidRPr="00C42B4E">
        <w:rPr>
          <w:lang w:val="en-GB"/>
        </w:rPr>
        <w:t>,17</w:t>
      </w:r>
      <w:proofErr w:type="gramEnd"/>
      <w:r w:rsidRPr="00C42B4E">
        <w:rPr>
          <w:lang w:val="en-GB"/>
        </w:rPr>
        <w:t xml:space="preserve"> ∙ 1 000</w:t>
      </w:r>
      <w:r w:rsidRPr="00C42B4E">
        <w:rPr>
          <w:lang w:val="en-GB"/>
        </w:rPr>
        <w:tab/>
        <w:t>d)  75 / 100</w:t>
      </w:r>
      <w:r w:rsidR="000C4792">
        <w:rPr>
          <w:lang w:val="en-GB"/>
        </w:rPr>
        <w:tab/>
      </w:r>
      <w:r w:rsidRPr="00C42B4E">
        <w:rPr>
          <w:lang w:val="en-GB"/>
        </w:rPr>
        <w:tab/>
        <w:t xml:space="preserve"> 8</w:t>
      </w:r>
    </w:p>
    <w:p w:rsidR="000C4792" w:rsidRDefault="000C4792" w:rsidP="00960DAD">
      <w:pPr>
        <w:pStyle w:val="Uppgiftluftver"/>
        <w:rPr>
          <w:lang w:val="en-GB"/>
        </w:rPr>
      </w:pPr>
      <w:r w:rsidRPr="0097512B">
        <w:rPr>
          <w:rStyle w:val="Uppgiftssiffra"/>
          <w:lang w:val="en-GB"/>
        </w:rPr>
        <w:t xml:space="preserve">  </w:t>
      </w:r>
      <w:r w:rsidR="00960DAD" w:rsidRPr="0097512B">
        <w:rPr>
          <w:rStyle w:val="Uppgiftssiffra"/>
          <w:lang w:val="en-GB"/>
        </w:rPr>
        <w:t>2</w:t>
      </w:r>
      <w:r w:rsidR="00960DAD" w:rsidRPr="00C42B4E">
        <w:rPr>
          <w:b/>
          <w:bCs/>
          <w:lang w:val="en-GB"/>
        </w:rPr>
        <w:tab/>
      </w:r>
      <w:r>
        <w:rPr>
          <w:lang w:val="en-GB"/>
        </w:rPr>
        <w:t>a</w:t>
      </w:r>
      <w:proofErr w:type="gramStart"/>
      <w:r>
        <w:rPr>
          <w:lang w:val="en-GB"/>
        </w:rPr>
        <w:t>)  40</w:t>
      </w:r>
      <w:proofErr w:type="gramEnd"/>
      <w:r>
        <w:rPr>
          <w:lang w:val="en-GB"/>
        </w:rPr>
        <w:t xml:space="preserve"> · 600</w:t>
      </w:r>
      <w:r>
        <w:rPr>
          <w:lang w:val="en-GB"/>
        </w:rPr>
        <w:tab/>
        <w:t>b)  5 ∙ 0,9</w:t>
      </w:r>
    </w:p>
    <w:p w:rsidR="00960DAD" w:rsidRPr="0097512B" w:rsidRDefault="000C4792" w:rsidP="00960DAD">
      <w:pPr>
        <w:pStyle w:val="Uppgiftluftver"/>
        <w:rPr>
          <w:lang w:val="en-GB"/>
        </w:rPr>
      </w:pPr>
      <w:r w:rsidRPr="0097512B">
        <w:rPr>
          <w:rStyle w:val="Uppgiftssiffra"/>
          <w:lang w:val="en-GB"/>
        </w:rPr>
        <w:tab/>
      </w:r>
      <w:r w:rsidR="00960DAD" w:rsidRPr="0097512B">
        <w:rPr>
          <w:lang w:val="en-GB"/>
        </w:rPr>
        <w:t>c)  20 · 0</w:t>
      </w:r>
      <w:proofErr w:type="gramStart"/>
      <w:r w:rsidR="00960DAD" w:rsidRPr="0097512B">
        <w:rPr>
          <w:lang w:val="en-GB"/>
        </w:rPr>
        <w:t>,7</w:t>
      </w:r>
      <w:proofErr w:type="gramEnd"/>
      <w:r w:rsidR="00960DAD" w:rsidRPr="0097512B">
        <w:rPr>
          <w:lang w:val="en-GB"/>
        </w:rPr>
        <w:tab/>
        <w:t>d)  0,4 · 0,3</w:t>
      </w:r>
      <w:r w:rsidR="00960DAD" w:rsidRPr="0097512B">
        <w:rPr>
          <w:lang w:val="en-GB"/>
        </w:rPr>
        <w:tab/>
      </w:r>
      <w:r w:rsidRPr="0097512B">
        <w:rPr>
          <w:lang w:val="en-GB"/>
        </w:rPr>
        <w:tab/>
      </w:r>
      <w:r w:rsidR="00960DAD" w:rsidRPr="0097512B">
        <w:rPr>
          <w:lang w:val="en-GB"/>
        </w:rPr>
        <w:t>9</w:t>
      </w:r>
    </w:p>
    <w:p w:rsidR="00960DAD" w:rsidRPr="006A5121" w:rsidRDefault="000C4792" w:rsidP="000C4792">
      <w:pPr>
        <w:pStyle w:val="Uppgiftluftver"/>
        <w:tabs>
          <w:tab w:val="clear" w:pos="3000"/>
          <w:tab w:val="left" w:pos="3119"/>
        </w:tabs>
      </w:pPr>
      <w:r w:rsidRPr="0097512B">
        <w:rPr>
          <w:rStyle w:val="Uppgiftssiffra"/>
          <w:lang w:val="en-GB"/>
        </w:rPr>
        <w:t xml:space="preserve">  </w:t>
      </w:r>
      <w:r w:rsidR="00960DAD" w:rsidRPr="006A5121">
        <w:rPr>
          <w:rStyle w:val="Uppgiftssiffra"/>
        </w:rPr>
        <w:t>3</w:t>
      </w:r>
      <w:r w:rsidR="00960DAD" w:rsidRPr="006A5121">
        <w:rPr>
          <w:b/>
          <w:bCs/>
        </w:rPr>
        <w:tab/>
      </w:r>
      <w:r w:rsidR="00960DAD" w:rsidRPr="006A5121">
        <w:t xml:space="preserve">a) </w:t>
      </w:r>
      <w:r w:rsidR="00960DAD" w:rsidRPr="00B54468">
        <w:rPr>
          <w:position w:val="-24"/>
        </w:rPr>
        <w:object w:dxaOrig="525" w:dyaOrig="615">
          <v:shape id="_x0000_i1026" type="#_x0000_t75" style="width:26.25pt;height:30.75pt" o:ole="">
            <v:imagedata r:id="rId11" o:title=""/>
          </v:shape>
          <o:OLEObject Type="Embed" ProgID="Equation.DSMT4" ShapeID="_x0000_i1026" DrawAspect="Content" ObjectID="_1653036299" r:id="rId12"/>
        </w:object>
      </w:r>
      <w:r w:rsidR="00960DAD" w:rsidRPr="006A5121">
        <w:tab/>
        <w:t>b)  45 / 500</w:t>
      </w:r>
      <w:r w:rsidR="00960DAD" w:rsidRPr="006A5121">
        <w:tab/>
      </w:r>
      <w:r w:rsidR="00960DAD" w:rsidRPr="006A5121">
        <w:tab/>
        <w:t>13</w:t>
      </w:r>
    </w:p>
    <w:p w:rsidR="00960DAD" w:rsidRDefault="000C4792" w:rsidP="000C4792">
      <w:pPr>
        <w:pStyle w:val="Uppgiftluftver"/>
        <w:tabs>
          <w:tab w:val="clear" w:pos="3000"/>
          <w:tab w:val="left" w:pos="3119"/>
        </w:tabs>
      </w:pPr>
      <w:r w:rsidRPr="006A5121">
        <w:rPr>
          <w:rStyle w:val="Uppgiftssiffra"/>
        </w:rPr>
        <w:t xml:space="preserve">  </w:t>
      </w:r>
      <w:r w:rsidR="00960DAD" w:rsidRPr="000C4792">
        <w:rPr>
          <w:rStyle w:val="Uppgiftssiffra"/>
        </w:rPr>
        <w:t>4</w:t>
      </w:r>
      <w:r w:rsidR="00960DAD">
        <w:rPr>
          <w:b/>
          <w:bCs/>
        </w:rPr>
        <w:tab/>
      </w:r>
      <w:r w:rsidR="00960DAD" w:rsidRPr="00B54468">
        <w:t xml:space="preserve">a) </w:t>
      </w:r>
      <w:r w:rsidR="00960DAD" w:rsidRPr="00B54468">
        <w:rPr>
          <w:position w:val="-28"/>
        </w:rPr>
        <w:object w:dxaOrig="420" w:dyaOrig="660">
          <v:shape id="_x0000_i1027" type="#_x0000_t75" style="width:21pt;height:33pt" o:ole="">
            <v:imagedata r:id="rId13" o:title=""/>
          </v:shape>
          <o:OLEObject Type="Embed" ProgID="Equation.DSMT4" ShapeID="_x0000_i1027" DrawAspect="Content" ObjectID="_1653036300" r:id="rId14"/>
        </w:object>
      </w:r>
      <w:r w:rsidR="00960DAD" w:rsidRPr="00B54468">
        <w:tab/>
      </w:r>
      <w:proofErr w:type="gramStart"/>
      <w:r w:rsidR="00960DAD" w:rsidRPr="00B54468">
        <w:t>b)  42</w:t>
      </w:r>
      <w:proofErr w:type="gramEnd"/>
      <w:r w:rsidR="00960DAD" w:rsidRPr="00B54468">
        <w:t>,8 / 0,04</w:t>
      </w:r>
      <w:r w:rsidR="00960DAD">
        <w:tab/>
      </w:r>
      <w:r w:rsidR="00960DAD">
        <w:tab/>
        <w:t>14</w:t>
      </w:r>
    </w:p>
    <w:p w:rsidR="00960DAD" w:rsidRPr="00B54468" w:rsidRDefault="000C4792" w:rsidP="000C4792">
      <w:pPr>
        <w:pStyle w:val="Uppgiftluftver"/>
        <w:tabs>
          <w:tab w:val="clear" w:pos="3000"/>
          <w:tab w:val="left" w:pos="3119"/>
        </w:tabs>
      </w:pPr>
      <w:r w:rsidRPr="000C4792">
        <w:rPr>
          <w:rStyle w:val="Uppgiftssiffra"/>
        </w:rPr>
        <w:t xml:space="preserve">  </w:t>
      </w:r>
      <w:r w:rsidR="00960DAD" w:rsidRPr="000C4792">
        <w:rPr>
          <w:rStyle w:val="Uppgiftssiffra"/>
        </w:rPr>
        <w:t>5</w:t>
      </w:r>
      <w:r w:rsidR="00960DAD">
        <w:rPr>
          <w:b/>
          <w:bCs/>
        </w:rPr>
        <w:tab/>
      </w:r>
      <w:r w:rsidR="00960DAD" w:rsidRPr="00B54468">
        <w:t>Du får veta att 3,2 / 5 = 0,64. Hur mycket är då</w:t>
      </w:r>
      <w:r w:rsidR="00960DAD">
        <w:tab/>
        <w:t>14</w:t>
      </w:r>
    </w:p>
    <w:p w:rsidR="00960DAD" w:rsidRDefault="00960DAD" w:rsidP="000C4792">
      <w:pPr>
        <w:pStyle w:val="Uppgiftluftver"/>
        <w:tabs>
          <w:tab w:val="clear" w:pos="3000"/>
          <w:tab w:val="left" w:pos="3119"/>
        </w:tabs>
      </w:pPr>
      <w:r w:rsidRPr="000C4792">
        <w:rPr>
          <w:rStyle w:val="Uppgiftssiffra"/>
        </w:rPr>
        <w:tab/>
      </w:r>
      <w:r w:rsidRPr="00B54468">
        <w:t>a)  3,2 / 50</w:t>
      </w:r>
      <w:r w:rsidRPr="00B54468">
        <w:tab/>
        <w:t>b)  3,2 / 0,05</w:t>
      </w:r>
    </w:p>
    <w:p w:rsidR="00960DAD" w:rsidRDefault="000C4792" w:rsidP="00960DAD">
      <w:pPr>
        <w:pStyle w:val="Uppgiftluftver"/>
      </w:pPr>
      <w:r w:rsidRPr="000C4792">
        <w:rPr>
          <w:rStyle w:val="Uppgiftssiffra"/>
        </w:rPr>
        <w:t xml:space="preserve">  </w:t>
      </w:r>
      <w:r w:rsidR="00960DAD" w:rsidRPr="000C4792">
        <w:rPr>
          <w:rStyle w:val="Uppgiftssiffra"/>
        </w:rPr>
        <w:t>6</w:t>
      </w:r>
      <w:r w:rsidR="00960DAD">
        <w:rPr>
          <w:b/>
          <w:bCs/>
        </w:rPr>
        <w:tab/>
      </w:r>
      <w:r w:rsidR="00960DAD" w:rsidRPr="00DF089C">
        <w:t xml:space="preserve">Vilket tal är störst, </w:t>
      </w:r>
      <w:r w:rsidR="00960DAD" w:rsidRPr="008C58B9">
        <w:rPr>
          <w:position w:val="-24"/>
        </w:rPr>
        <w:object w:dxaOrig="240" w:dyaOrig="620">
          <v:shape id="_x0000_i1028" type="#_x0000_t75" style="width:12pt;height:30.75pt" o:ole="">
            <v:imagedata r:id="rId15" o:title=""/>
          </v:shape>
          <o:OLEObject Type="Embed" ProgID="Equation.DSMT4" ShapeID="_x0000_i1028" DrawAspect="Content" ObjectID="_1653036301" r:id="rId16"/>
        </w:object>
      </w:r>
      <w:r w:rsidR="00960DAD" w:rsidRPr="00DF089C">
        <w:t xml:space="preserve"> eller </w:t>
      </w:r>
      <w:r w:rsidR="00960DAD" w:rsidRPr="008C58B9">
        <w:rPr>
          <w:position w:val="-24"/>
        </w:rPr>
        <w:object w:dxaOrig="240" w:dyaOrig="620">
          <v:shape id="_x0000_i1029" type="#_x0000_t75" style="width:12pt;height:30.75pt" o:ole="">
            <v:imagedata r:id="rId17" o:title=""/>
          </v:shape>
          <o:OLEObject Type="Embed" ProgID="Equation.DSMT4" ShapeID="_x0000_i1029" DrawAspect="Content" ObjectID="_1653036302" r:id="rId18"/>
        </w:object>
      </w:r>
      <w:r w:rsidR="00960DAD" w:rsidRPr="00DF089C">
        <w:t>?</w:t>
      </w:r>
      <w:r w:rsidR="00960DAD">
        <w:tab/>
      </w:r>
      <w:r w:rsidR="00960DAD">
        <w:tab/>
        <w:t>20</w:t>
      </w:r>
    </w:p>
    <w:p w:rsidR="00960DAD" w:rsidRDefault="000C4792" w:rsidP="000C4792">
      <w:pPr>
        <w:pStyle w:val="Uppgiftluftver"/>
      </w:pPr>
      <w:r>
        <w:rPr>
          <w:rFonts w:ascii="Arial Black" w:hAnsi="Arial Black"/>
          <w:noProof/>
          <w:szCs w:val="20"/>
        </w:rPr>
        <w:drawing>
          <wp:anchor distT="0" distB="0" distL="114300" distR="114300" simplePos="0" relativeHeight="251660288" behindDoc="0" locked="0" layoutInCell="1" allowOverlap="1">
            <wp:simplePos x="0" y="0"/>
            <wp:positionH relativeFrom="column">
              <wp:posOffset>3348990</wp:posOffset>
            </wp:positionH>
            <wp:positionV relativeFrom="paragraph">
              <wp:posOffset>41275</wp:posOffset>
            </wp:positionV>
            <wp:extent cx="952500" cy="619125"/>
            <wp:effectExtent l="19050" t="0" r="0" b="0"/>
            <wp:wrapNone/>
            <wp:docPr id="1" name="Bildobjekt 0" descr="1-4.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wmf"/>
                    <pic:cNvPicPr/>
                  </pic:nvPicPr>
                  <pic:blipFill>
                    <a:blip r:embed="rId19"/>
                    <a:stretch>
                      <a:fillRect/>
                    </a:stretch>
                  </pic:blipFill>
                  <pic:spPr>
                    <a:xfrm>
                      <a:off x="0" y="0"/>
                      <a:ext cx="952500" cy="619125"/>
                    </a:xfrm>
                    <a:prstGeom prst="rect">
                      <a:avLst/>
                    </a:prstGeom>
                  </pic:spPr>
                </pic:pic>
              </a:graphicData>
            </a:graphic>
          </wp:anchor>
        </w:drawing>
      </w:r>
      <w:r w:rsidRPr="000C4792">
        <w:rPr>
          <w:rStyle w:val="Uppgiftssiffra"/>
        </w:rPr>
        <w:t xml:space="preserve">  </w:t>
      </w:r>
      <w:r w:rsidR="00960DAD" w:rsidRPr="000C4792">
        <w:rPr>
          <w:rStyle w:val="Uppgiftssiffra"/>
        </w:rPr>
        <w:t>7</w:t>
      </w:r>
      <w:r w:rsidR="00960DAD">
        <w:rPr>
          <w:b/>
          <w:bCs/>
        </w:rPr>
        <w:tab/>
      </w:r>
      <w:r w:rsidR="00960DAD" w:rsidRPr="00B54468">
        <w:t xml:space="preserve">Hur stor andel av rektangeln är vit? </w:t>
      </w:r>
      <w:r>
        <w:br/>
      </w:r>
      <w:r w:rsidR="00960DAD" w:rsidRPr="00B54468">
        <w:t>Svara med ett bråk i enklaste form.</w:t>
      </w:r>
      <w:r w:rsidR="00960DAD">
        <w:tab/>
      </w:r>
      <w:r>
        <w:tab/>
      </w:r>
      <w:r w:rsidR="00960DAD">
        <w:t>20</w:t>
      </w:r>
    </w:p>
    <w:p w:rsidR="00960DAD" w:rsidRPr="00C42B4E" w:rsidRDefault="000C4792" w:rsidP="000C4792">
      <w:pPr>
        <w:pStyle w:val="Uppgiftluftver"/>
        <w:tabs>
          <w:tab w:val="clear" w:pos="3000"/>
          <w:tab w:val="clear" w:pos="5000"/>
          <w:tab w:val="left" w:pos="3119"/>
          <w:tab w:val="left" w:pos="5670"/>
        </w:tabs>
      </w:pPr>
      <w:r w:rsidRPr="000C4792">
        <w:rPr>
          <w:rStyle w:val="Uppgiftssiffra"/>
        </w:rPr>
        <w:t xml:space="preserve">  </w:t>
      </w:r>
      <w:r w:rsidR="00960DAD" w:rsidRPr="000C4792">
        <w:rPr>
          <w:rStyle w:val="Uppgiftssiffra"/>
        </w:rPr>
        <w:t>8</w:t>
      </w:r>
      <w:r w:rsidR="00960DAD" w:rsidRPr="00B54468">
        <w:rPr>
          <w:b/>
          <w:bCs/>
        </w:rPr>
        <w:tab/>
      </w:r>
      <w:r w:rsidR="00960DAD" w:rsidRPr="00C42B4E">
        <w:t xml:space="preserve">a) </w:t>
      </w:r>
      <w:r w:rsidR="00960DAD" w:rsidRPr="00DA3914">
        <w:rPr>
          <w:position w:val="-24"/>
        </w:rPr>
        <w:object w:dxaOrig="220" w:dyaOrig="620">
          <v:shape id="_x0000_i1030" type="#_x0000_t75" style="width:10.5pt;height:31.5pt" o:ole="">
            <v:imagedata r:id="rId20" o:title=""/>
          </v:shape>
          <o:OLEObject Type="Embed" ProgID="Equation.DSMT4" ShapeID="_x0000_i1030" DrawAspect="Content" ObjectID="_1653036303" r:id="rId21"/>
        </w:object>
      </w:r>
      <w:r w:rsidR="00960DAD" w:rsidRPr="00C42B4E">
        <w:t xml:space="preserve"> + </w:t>
      </w:r>
      <w:r w:rsidR="00960DAD" w:rsidRPr="00DA3914">
        <w:rPr>
          <w:position w:val="-24"/>
        </w:rPr>
        <w:object w:dxaOrig="240" w:dyaOrig="620">
          <v:shape id="_x0000_i1031" type="#_x0000_t75" style="width:12pt;height:31.5pt" o:ole="">
            <v:imagedata r:id="rId22" o:title=""/>
          </v:shape>
          <o:OLEObject Type="Embed" ProgID="Equation.DSMT4" ShapeID="_x0000_i1031" DrawAspect="Content" ObjectID="_1653036304" r:id="rId23"/>
        </w:object>
      </w:r>
      <w:r w:rsidR="00960DAD" w:rsidRPr="00C42B4E">
        <w:t xml:space="preserve"> </w:t>
      </w:r>
      <w:r w:rsidR="00960DAD" w:rsidRPr="00C42B4E">
        <w:tab/>
        <w:t xml:space="preserve">b) </w:t>
      </w:r>
      <w:r w:rsidR="00960DAD" w:rsidRPr="00DA3914">
        <w:rPr>
          <w:position w:val="-24"/>
        </w:rPr>
        <w:object w:dxaOrig="340" w:dyaOrig="620">
          <v:shape id="_x0000_i1032" type="#_x0000_t75" style="width:17.25pt;height:31.5pt" o:ole="">
            <v:imagedata r:id="rId24" o:title=""/>
          </v:shape>
          <o:OLEObject Type="Embed" ProgID="Equation.DSMT4" ShapeID="_x0000_i1032" DrawAspect="Content" ObjectID="_1653036305" r:id="rId25"/>
        </w:object>
      </w:r>
      <w:r w:rsidR="00960DAD" w:rsidRPr="00C42B4E">
        <w:rPr>
          <w:i/>
          <w:iCs/>
        </w:rPr>
        <w:t xml:space="preserve">– </w:t>
      </w:r>
      <w:r w:rsidR="00960DAD" w:rsidRPr="00DA3914">
        <w:rPr>
          <w:position w:val="-24"/>
        </w:rPr>
        <w:object w:dxaOrig="220" w:dyaOrig="620">
          <v:shape id="_x0000_i1033" type="#_x0000_t75" style="width:10.5pt;height:31.5pt" o:ole="">
            <v:imagedata r:id="rId26" o:title=""/>
          </v:shape>
          <o:OLEObject Type="Embed" ProgID="Equation.DSMT4" ShapeID="_x0000_i1033" DrawAspect="Content" ObjectID="_1653036306" r:id="rId27"/>
        </w:object>
      </w:r>
      <w:r w:rsidR="00960DAD" w:rsidRPr="00C42B4E">
        <w:rPr>
          <w:i/>
          <w:iCs/>
        </w:rPr>
        <w:t xml:space="preserve"> </w:t>
      </w:r>
      <w:r w:rsidR="00960DAD" w:rsidRPr="00C42B4E">
        <w:tab/>
        <w:t xml:space="preserve">c) </w:t>
      </w:r>
      <w:r w:rsidR="00960DAD" w:rsidRPr="00DA3914">
        <w:rPr>
          <w:position w:val="-24"/>
        </w:rPr>
        <w:object w:dxaOrig="220" w:dyaOrig="620">
          <v:shape id="_x0000_i1034" type="#_x0000_t75" style="width:10.5pt;height:31.5pt" o:ole="">
            <v:imagedata r:id="rId28" o:title=""/>
          </v:shape>
          <o:OLEObject Type="Embed" ProgID="Equation.DSMT4" ShapeID="_x0000_i1034" DrawAspect="Content" ObjectID="_1653036307" r:id="rId29"/>
        </w:object>
      </w:r>
      <w:r w:rsidR="00960DAD" w:rsidRPr="00C42B4E">
        <w:t xml:space="preserve"> + 0,7</w:t>
      </w:r>
      <w:r w:rsidR="00960DAD" w:rsidRPr="00C42B4E">
        <w:tab/>
        <w:t>27</w:t>
      </w:r>
    </w:p>
    <w:p w:rsidR="00960DAD" w:rsidRDefault="000C4792" w:rsidP="000C4792">
      <w:pPr>
        <w:pStyle w:val="Uppgiftluftver"/>
        <w:tabs>
          <w:tab w:val="clear" w:pos="3000"/>
          <w:tab w:val="clear" w:pos="5000"/>
          <w:tab w:val="left" w:pos="3119"/>
          <w:tab w:val="left" w:pos="5670"/>
        </w:tabs>
      </w:pPr>
      <w:r w:rsidRPr="000C4792">
        <w:rPr>
          <w:rStyle w:val="Uppgiftssiffra"/>
        </w:rPr>
        <w:t xml:space="preserve">  </w:t>
      </w:r>
      <w:r w:rsidR="00960DAD" w:rsidRPr="000C4792">
        <w:rPr>
          <w:rStyle w:val="Uppgiftssiffra"/>
        </w:rPr>
        <w:t>9</w:t>
      </w:r>
      <w:r w:rsidR="00960DAD">
        <w:rPr>
          <w:b/>
          <w:bCs/>
        </w:rPr>
        <w:tab/>
      </w:r>
      <w:r w:rsidR="00960DAD" w:rsidRPr="00DA3914">
        <w:t xml:space="preserve">a) </w:t>
      </w:r>
      <w:r w:rsidR="00960DAD" w:rsidRPr="00DA3914">
        <w:rPr>
          <w:position w:val="-24"/>
        </w:rPr>
        <w:object w:dxaOrig="240" w:dyaOrig="620">
          <v:shape id="_x0000_i1035" type="#_x0000_t75" style="width:12pt;height:31.5pt" o:ole="">
            <v:imagedata r:id="rId30" o:title=""/>
          </v:shape>
          <o:OLEObject Type="Embed" ProgID="Equation.DSMT4" ShapeID="_x0000_i1035" DrawAspect="Content" ObjectID="_1653036308" r:id="rId31"/>
        </w:object>
      </w:r>
      <w:r w:rsidR="00960DAD" w:rsidRPr="00DA3914">
        <w:t xml:space="preserve"> ∙  </w:t>
      </w:r>
      <w:r w:rsidR="00960DAD" w:rsidRPr="00DA3914">
        <w:rPr>
          <w:position w:val="-24"/>
        </w:rPr>
        <w:object w:dxaOrig="220" w:dyaOrig="620">
          <v:shape id="_x0000_i1036" type="#_x0000_t75" style="width:10.5pt;height:31.5pt" o:ole="">
            <v:imagedata r:id="rId32" o:title=""/>
          </v:shape>
          <o:OLEObject Type="Embed" ProgID="Equation.DSMT4" ShapeID="_x0000_i1036" DrawAspect="Content" ObjectID="_1653036309" r:id="rId33"/>
        </w:object>
      </w:r>
      <w:r w:rsidR="00960DAD" w:rsidRPr="00DA3914">
        <w:t xml:space="preserve"> </w:t>
      </w:r>
      <w:r w:rsidR="00960DAD" w:rsidRPr="00DA3914">
        <w:tab/>
      </w:r>
      <w:proofErr w:type="gramStart"/>
      <w:r w:rsidR="00960DAD" w:rsidRPr="00DA3914">
        <w:t>b)  3</w:t>
      </w:r>
      <w:proofErr w:type="gramEnd"/>
      <w:r w:rsidR="00960DAD" w:rsidRPr="00DA3914">
        <w:t xml:space="preserve"> ∙ </w:t>
      </w:r>
      <w:r w:rsidR="00960DAD" w:rsidRPr="00DA3914">
        <w:rPr>
          <w:position w:val="-24"/>
        </w:rPr>
        <w:object w:dxaOrig="240" w:dyaOrig="620">
          <v:shape id="_x0000_i1037" type="#_x0000_t75" style="width:12pt;height:31.5pt" o:ole="">
            <v:imagedata r:id="rId34" o:title=""/>
          </v:shape>
          <o:OLEObject Type="Embed" ProgID="Equation.DSMT4" ShapeID="_x0000_i1037" DrawAspect="Content" ObjectID="_1653036310" r:id="rId35"/>
        </w:object>
      </w:r>
      <w:r w:rsidR="00960DAD" w:rsidRPr="00DA3914">
        <w:tab/>
        <w:t xml:space="preserve">c) </w:t>
      </w:r>
      <w:r w:rsidR="00960DAD" w:rsidRPr="00DA3914">
        <w:rPr>
          <w:position w:val="-24"/>
        </w:rPr>
        <w:object w:dxaOrig="240" w:dyaOrig="620">
          <v:shape id="_x0000_i1038" type="#_x0000_t75" style="width:12pt;height:31.5pt" o:ole="">
            <v:imagedata r:id="rId36" o:title=""/>
          </v:shape>
          <o:OLEObject Type="Embed" ProgID="Equation.DSMT4" ShapeID="_x0000_i1038" DrawAspect="Content" ObjectID="_1653036311" r:id="rId37"/>
        </w:object>
      </w:r>
      <w:r w:rsidR="00960DAD" w:rsidRPr="00DA3914">
        <w:t xml:space="preserve"> ∙ </w:t>
      </w:r>
      <w:r w:rsidR="00960DAD" w:rsidRPr="00DA3914">
        <w:rPr>
          <w:position w:val="-24"/>
        </w:rPr>
        <w:object w:dxaOrig="240" w:dyaOrig="620">
          <v:shape id="_x0000_i1039" type="#_x0000_t75" style="width:11.25pt;height:31.5pt" o:ole="">
            <v:imagedata r:id="rId38" o:title=""/>
          </v:shape>
          <o:OLEObject Type="Embed" ProgID="Equation.DSMT4" ShapeID="_x0000_i1039" DrawAspect="Content" ObjectID="_1653036312" r:id="rId39"/>
        </w:object>
      </w:r>
      <w:r w:rsidR="00960DAD" w:rsidRPr="00DA3914">
        <w:t xml:space="preserve"> </w:t>
      </w:r>
      <w:r w:rsidR="00960DAD">
        <w:tab/>
        <w:t>32</w:t>
      </w:r>
    </w:p>
    <w:p w:rsidR="00960DAD" w:rsidRPr="00960DAD" w:rsidRDefault="007B7C2F" w:rsidP="000C4792">
      <w:pPr>
        <w:pStyle w:val="Uppgiftluftver"/>
        <w:tabs>
          <w:tab w:val="clear" w:pos="3000"/>
          <w:tab w:val="clear" w:pos="5000"/>
          <w:tab w:val="left" w:pos="3119"/>
          <w:tab w:val="left" w:pos="5670"/>
        </w:tabs>
      </w:pPr>
      <w:r w:rsidRPr="004A7F29">
        <w:rPr>
          <w:rStyle w:val="Uppgiftssiffra"/>
        </w:rPr>
        <w:t>10</w:t>
      </w:r>
      <w:r w:rsidRPr="007925E0">
        <w:rPr>
          <w:b/>
          <w:bCs/>
        </w:rPr>
        <w:tab/>
      </w:r>
      <w:r w:rsidR="00960DAD" w:rsidRPr="00DA3914">
        <w:t xml:space="preserve">I ett kassaskrin finns </w:t>
      </w:r>
      <w:r w:rsidR="00960DAD" w:rsidRPr="00960DAD">
        <w:t xml:space="preserve">120 mynt. Två tredjedelar av mynten är femkronor. </w:t>
      </w:r>
      <w:r w:rsidR="000C4792">
        <w:br/>
      </w:r>
      <w:r w:rsidR="00960DAD" w:rsidRPr="00960DAD">
        <w:t>Hur många femkronor finns i kassaskrinet?</w:t>
      </w:r>
      <w:r w:rsidR="00960DAD" w:rsidRPr="00960DAD">
        <w:tab/>
      </w:r>
      <w:r w:rsidR="00960DAD" w:rsidRPr="00960DAD">
        <w:tab/>
        <w:t>32</w:t>
      </w:r>
    </w:p>
    <w:p w:rsidR="00960DAD" w:rsidRPr="00960DAD" w:rsidRDefault="0097512B" w:rsidP="000C4792">
      <w:pPr>
        <w:pStyle w:val="Uppgiftluftver"/>
        <w:tabs>
          <w:tab w:val="clear" w:pos="3000"/>
          <w:tab w:val="clear" w:pos="5000"/>
          <w:tab w:val="left" w:pos="3119"/>
          <w:tab w:val="left" w:pos="5670"/>
        </w:tabs>
      </w:pPr>
      <w:r w:rsidRPr="0097512B">
        <w:rPr>
          <w:rStyle w:val="Uppgiftssiffra"/>
          <w:noProof/>
        </w:rPr>
        <w:lastRenderedPageBreak/>
        <w:drawing>
          <wp:anchor distT="0" distB="0" distL="114300" distR="114300" simplePos="0" relativeHeight="251668480" behindDoc="1" locked="0" layoutInCell="1" allowOverlap="1">
            <wp:simplePos x="0" y="0"/>
            <wp:positionH relativeFrom="column">
              <wp:posOffset>-1127760</wp:posOffset>
            </wp:positionH>
            <wp:positionV relativeFrom="paragraph">
              <wp:posOffset>-1370330</wp:posOffset>
            </wp:positionV>
            <wp:extent cx="7591425" cy="10734675"/>
            <wp:effectExtent l="19050" t="0" r="9525" b="0"/>
            <wp:wrapNone/>
            <wp:docPr id="5" name="Bildobjekt 1" descr="Ramen GrundVux 4 NYN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GrundVux 4 NYNY.wmf"/>
                    <pic:cNvPicPr/>
                  </pic:nvPicPr>
                  <pic:blipFill>
                    <a:blip r:embed="rId8"/>
                    <a:stretch>
                      <a:fillRect/>
                    </a:stretch>
                  </pic:blipFill>
                  <pic:spPr>
                    <a:xfrm>
                      <a:off x="0" y="0"/>
                      <a:ext cx="7591425" cy="10734675"/>
                    </a:xfrm>
                    <a:prstGeom prst="rect">
                      <a:avLst/>
                    </a:prstGeom>
                  </pic:spPr>
                </pic:pic>
              </a:graphicData>
            </a:graphic>
          </wp:anchor>
        </w:drawing>
      </w:r>
      <w:r w:rsidR="00960DAD" w:rsidRPr="000C4792">
        <w:rPr>
          <w:rStyle w:val="Uppgiftssiffra"/>
        </w:rPr>
        <w:t>11</w:t>
      </w:r>
      <w:r w:rsidR="00960DAD" w:rsidRPr="00960DAD">
        <w:tab/>
      </w:r>
      <w:proofErr w:type="gramStart"/>
      <w:r w:rsidR="00960DAD" w:rsidRPr="00960DAD">
        <w:t>a)  4</w:t>
      </w:r>
      <w:proofErr w:type="gramEnd"/>
      <w:r w:rsidR="00960DAD" w:rsidRPr="00960DAD">
        <w:t xml:space="preserve"> / </w:t>
      </w:r>
      <w:bookmarkStart w:id="0" w:name="_Hlk41897632"/>
      <w:r w:rsidR="00960DAD" w:rsidRPr="00960DAD">
        <w:rPr>
          <w:position w:val="-24"/>
        </w:rPr>
        <w:object w:dxaOrig="240" w:dyaOrig="620">
          <v:shape id="_x0000_i1040" type="#_x0000_t75" style="width:12pt;height:30.75pt" o:ole="">
            <v:imagedata r:id="rId40" o:title=""/>
          </v:shape>
          <o:OLEObject Type="Embed" ProgID="Equation.DSMT4" ShapeID="_x0000_i1040" DrawAspect="Content" ObjectID="_1653036313" r:id="rId41"/>
        </w:object>
      </w:r>
      <w:bookmarkEnd w:id="0"/>
      <w:r w:rsidR="00960DAD" w:rsidRPr="00960DAD">
        <w:tab/>
        <w:t xml:space="preserve">b) </w:t>
      </w:r>
      <w:r w:rsidR="00960DAD" w:rsidRPr="00960DAD">
        <w:rPr>
          <w:position w:val="-24"/>
        </w:rPr>
        <w:object w:dxaOrig="320" w:dyaOrig="620">
          <v:shape id="_x0000_i1041" type="#_x0000_t75" style="width:16.5pt;height:30.75pt" o:ole="">
            <v:imagedata r:id="rId42" o:title=""/>
          </v:shape>
          <o:OLEObject Type="Embed" ProgID="Equation.DSMT4" ShapeID="_x0000_i1041" DrawAspect="Content" ObjectID="_1653036314" r:id="rId43"/>
        </w:object>
      </w:r>
      <w:r w:rsidR="00960DAD" w:rsidRPr="00960DAD">
        <w:t xml:space="preserve"> / </w:t>
      </w:r>
      <w:r w:rsidR="00960DAD" w:rsidRPr="00960DAD">
        <w:rPr>
          <w:position w:val="-24"/>
        </w:rPr>
        <w:object w:dxaOrig="240" w:dyaOrig="620">
          <v:shape id="_x0000_i1042" type="#_x0000_t75" style="width:12pt;height:30.75pt" o:ole="">
            <v:imagedata r:id="rId44" o:title=""/>
          </v:shape>
          <o:OLEObject Type="Embed" ProgID="Equation.DSMT4" ShapeID="_x0000_i1042" DrawAspect="Content" ObjectID="_1653036315" r:id="rId45"/>
        </w:object>
      </w:r>
      <w:r w:rsidR="00960DAD" w:rsidRPr="00960DAD">
        <w:t xml:space="preserve"> </w:t>
      </w:r>
      <w:r w:rsidR="00960DAD" w:rsidRPr="00960DAD">
        <w:tab/>
        <w:t xml:space="preserve">c) </w:t>
      </w:r>
      <w:r w:rsidR="00960DAD" w:rsidRPr="00960DAD">
        <w:rPr>
          <w:position w:val="-24"/>
        </w:rPr>
        <w:object w:dxaOrig="240" w:dyaOrig="620">
          <v:shape id="_x0000_i1043" type="#_x0000_t75" style="width:12pt;height:30.75pt" o:ole="">
            <v:imagedata r:id="rId46" o:title=""/>
          </v:shape>
          <o:OLEObject Type="Embed" ProgID="Equation.DSMT4" ShapeID="_x0000_i1043" DrawAspect="Content" ObjectID="_1653036316" r:id="rId47"/>
        </w:object>
      </w:r>
      <w:r w:rsidR="00960DAD" w:rsidRPr="00960DAD">
        <w:t xml:space="preserve"> / 2</w:t>
      </w:r>
      <w:r w:rsidR="00960DAD" w:rsidRPr="00960DAD">
        <w:tab/>
        <w:t>37</w:t>
      </w:r>
    </w:p>
    <w:p w:rsidR="00960DAD" w:rsidRPr="00DA3914" w:rsidRDefault="00960DAD" w:rsidP="00960DAD">
      <w:pPr>
        <w:pStyle w:val="Uppgiftluftver"/>
      </w:pPr>
      <w:r w:rsidRPr="000C4792">
        <w:rPr>
          <w:rStyle w:val="Uppgiftssiffra"/>
        </w:rPr>
        <w:t>12</w:t>
      </w:r>
      <w:r w:rsidRPr="00960DAD">
        <w:tab/>
      </w:r>
      <w:proofErr w:type="spellStart"/>
      <w:r w:rsidRPr="00960DAD">
        <w:t>Ayla</w:t>
      </w:r>
      <w:proofErr w:type="spellEnd"/>
      <w:r w:rsidRPr="00960DAD">
        <w:t xml:space="preserve"> och </w:t>
      </w:r>
      <w:proofErr w:type="spellStart"/>
      <w:r w:rsidRPr="00960DAD">
        <w:t>Sabrye</w:t>
      </w:r>
      <w:proofErr w:type="spellEnd"/>
      <w:r w:rsidRPr="00960DAD">
        <w:t xml:space="preserve"> har kokat</w:t>
      </w:r>
      <w:r w:rsidRPr="00DA3914">
        <w:t xml:space="preserve"> 6 liter saft. Saften ska hällas i flaskor som </w:t>
      </w:r>
      <w:r w:rsidR="000C4792">
        <w:br/>
      </w:r>
      <w:r w:rsidRPr="00DA3914">
        <w:t>rymmer 3/4 liter. Hur många flaskor blir det?</w:t>
      </w:r>
      <w:r>
        <w:tab/>
      </w:r>
      <w:r>
        <w:tab/>
        <w:t>37</w:t>
      </w:r>
    </w:p>
    <w:p w:rsidR="00375D1B" w:rsidRPr="000C4792" w:rsidRDefault="006A62D9" w:rsidP="00960DAD">
      <w:pPr>
        <w:pStyle w:val="Uppgiftluftver"/>
        <w:rPr>
          <w:rFonts w:ascii="Arial" w:hAnsi="Arial"/>
        </w:rPr>
      </w:pPr>
      <w:r w:rsidRPr="000C4792">
        <w:rPr>
          <w:rFonts w:ascii="Arial" w:hAnsi="Arial"/>
        </w:rPr>
        <w:br w:type="page"/>
      </w:r>
    </w:p>
    <w:p w:rsidR="00790CC4" w:rsidRPr="000C4792" w:rsidRDefault="0097512B" w:rsidP="00D130A8">
      <w:pPr>
        <w:pStyle w:val="RAvsnitt"/>
        <w:rPr>
          <w:rFonts w:ascii="Arial" w:hAnsi="Arial"/>
        </w:rPr>
      </w:pPr>
      <w:r w:rsidRPr="0097512B">
        <w:rPr>
          <w:rFonts w:ascii="Arial" w:hAnsi="Arial"/>
          <w:noProof/>
        </w:rPr>
        <w:lastRenderedPageBreak/>
        <w:drawing>
          <wp:anchor distT="0" distB="0" distL="114300" distR="114300" simplePos="0" relativeHeight="251670528" behindDoc="1" locked="0" layoutInCell="1" allowOverlap="1">
            <wp:simplePos x="0" y="0"/>
            <wp:positionH relativeFrom="column">
              <wp:posOffset>-1127760</wp:posOffset>
            </wp:positionH>
            <wp:positionV relativeFrom="paragraph">
              <wp:posOffset>-1370330</wp:posOffset>
            </wp:positionV>
            <wp:extent cx="7591425" cy="10734675"/>
            <wp:effectExtent l="19050" t="0" r="9525" b="0"/>
            <wp:wrapNone/>
            <wp:docPr id="7" name="Bildobjekt 1" descr="Ramen GrundVux 4 NYN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GrundVux 4 NYNY.wmf"/>
                    <pic:cNvPicPr/>
                  </pic:nvPicPr>
                  <pic:blipFill>
                    <a:blip r:embed="rId8"/>
                    <a:stretch>
                      <a:fillRect/>
                    </a:stretch>
                  </pic:blipFill>
                  <pic:spPr>
                    <a:xfrm>
                      <a:off x="0" y="0"/>
                      <a:ext cx="7591425" cy="10734675"/>
                    </a:xfrm>
                    <a:prstGeom prst="rect">
                      <a:avLst/>
                    </a:prstGeom>
                  </pic:spPr>
                </pic:pic>
              </a:graphicData>
            </a:graphic>
          </wp:anchor>
        </w:drawing>
      </w:r>
      <w:r w:rsidR="006A62D9" w:rsidRPr="000C4792">
        <w:rPr>
          <w:rFonts w:ascii="Arial" w:hAnsi="Arial"/>
        </w:rPr>
        <w:t xml:space="preserve">Facit Repetition kap </w:t>
      </w:r>
      <w:r w:rsidR="00194E14" w:rsidRPr="000C4792">
        <w:rPr>
          <w:rFonts w:ascii="Arial" w:hAnsi="Arial"/>
        </w:rPr>
        <w:t>1</w:t>
      </w:r>
    </w:p>
    <w:p w:rsidR="00790CC4" w:rsidRPr="000C4792" w:rsidRDefault="00790CC4" w:rsidP="00790CC4">
      <w:pPr>
        <w:pStyle w:val="Uppgiftluftver"/>
        <w:rPr>
          <w:rStyle w:val="Uppgiftssiffra"/>
        </w:rPr>
        <w:sectPr w:rsidR="00790CC4" w:rsidRPr="000C4792" w:rsidSect="00137FB2">
          <w:pgSz w:w="11906" w:h="16838"/>
          <w:pgMar w:top="2098" w:right="1701" w:bottom="1985" w:left="1701" w:header="709" w:footer="709" w:gutter="0"/>
          <w:cols w:space="708"/>
          <w:docGrid w:linePitch="360"/>
        </w:sectPr>
      </w:pPr>
    </w:p>
    <w:p w:rsidR="00960DAD" w:rsidRPr="006A5121" w:rsidRDefault="00960DAD" w:rsidP="00960DAD">
      <w:pPr>
        <w:pStyle w:val="Uppgiftluftver"/>
        <w:rPr>
          <w:lang w:val="en-GB"/>
        </w:rPr>
      </w:pPr>
      <w:r w:rsidRPr="006A5121">
        <w:rPr>
          <w:rStyle w:val="Uppgiftssiffra"/>
          <w:lang w:val="en-GB"/>
        </w:rPr>
        <w:lastRenderedPageBreak/>
        <w:t xml:space="preserve">  1</w:t>
      </w:r>
      <w:r w:rsidRPr="006A5121">
        <w:rPr>
          <w:lang w:val="en-GB"/>
        </w:rPr>
        <w:tab/>
        <w:t>a) 123</w:t>
      </w:r>
    </w:p>
    <w:p w:rsidR="00960DAD" w:rsidRPr="006A5121" w:rsidRDefault="00960DAD" w:rsidP="00960DAD">
      <w:pPr>
        <w:pStyle w:val="Rad2"/>
        <w:rPr>
          <w:lang w:val="en-GB"/>
        </w:rPr>
      </w:pPr>
      <w:r w:rsidRPr="006A5121">
        <w:rPr>
          <w:lang w:val="en-GB"/>
        </w:rPr>
        <w:tab/>
        <w:t>b) 3,25</w:t>
      </w:r>
    </w:p>
    <w:p w:rsidR="00960DAD" w:rsidRPr="0097512B" w:rsidRDefault="00960DAD" w:rsidP="00960DAD">
      <w:pPr>
        <w:pStyle w:val="Rad2"/>
        <w:rPr>
          <w:lang w:val="en-GB"/>
        </w:rPr>
      </w:pPr>
      <w:r w:rsidRPr="006A5121">
        <w:rPr>
          <w:lang w:val="en-GB"/>
        </w:rPr>
        <w:tab/>
      </w:r>
      <w:r w:rsidRPr="0097512B">
        <w:rPr>
          <w:lang w:val="en-GB"/>
        </w:rPr>
        <w:t>c) 170</w:t>
      </w:r>
    </w:p>
    <w:p w:rsidR="00960DAD" w:rsidRPr="0097512B" w:rsidRDefault="00960DAD" w:rsidP="00960DAD">
      <w:pPr>
        <w:pStyle w:val="Rad2"/>
        <w:rPr>
          <w:lang w:val="en-GB"/>
        </w:rPr>
      </w:pPr>
      <w:r w:rsidRPr="0097512B">
        <w:rPr>
          <w:lang w:val="en-GB"/>
        </w:rPr>
        <w:tab/>
        <w:t>d) 0,75</w:t>
      </w:r>
    </w:p>
    <w:p w:rsidR="00960DAD" w:rsidRPr="0097512B" w:rsidRDefault="00960DAD" w:rsidP="00960DAD">
      <w:pPr>
        <w:pStyle w:val="Uppgiftluftver"/>
        <w:rPr>
          <w:lang w:val="en-GB"/>
        </w:rPr>
      </w:pPr>
      <w:r w:rsidRPr="0097512B">
        <w:rPr>
          <w:rStyle w:val="Uppgiftssiffra"/>
          <w:lang w:val="en-GB"/>
        </w:rPr>
        <w:t xml:space="preserve">  2</w:t>
      </w:r>
      <w:r w:rsidRPr="0097512B">
        <w:rPr>
          <w:lang w:val="en-GB"/>
        </w:rPr>
        <w:tab/>
        <w:t>a) 24 000</w:t>
      </w:r>
    </w:p>
    <w:p w:rsidR="00960DAD" w:rsidRPr="0097512B" w:rsidRDefault="00960DAD" w:rsidP="00960DAD">
      <w:pPr>
        <w:pStyle w:val="Rad2"/>
        <w:rPr>
          <w:lang w:val="en-GB"/>
        </w:rPr>
      </w:pPr>
      <w:r w:rsidRPr="0097512B">
        <w:rPr>
          <w:lang w:val="en-GB"/>
        </w:rPr>
        <w:tab/>
        <w:t>b) 4,5</w:t>
      </w:r>
    </w:p>
    <w:p w:rsidR="00960DAD" w:rsidRPr="0097512B" w:rsidRDefault="00960DAD" w:rsidP="00960DAD">
      <w:pPr>
        <w:pStyle w:val="Rad2"/>
        <w:rPr>
          <w:lang w:val="en-GB"/>
        </w:rPr>
      </w:pPr>
      <w:r w:rsidRPr="0097512B">
        <w:rPr>
          <w:lang w:val="en-GB"/>
        </w:rPr>
        <w:tab/>
        <w:t>c) 14</w:t>
      </w:r>
    </w:p>
    <w:p w:rsidR="00960DAD" w:rsidRPr="0097512B" w:rsidRDefault="00960DAD" w:rsidP="00960DAD">
      <w:pPr>
        <w:pStyle w:val="Rad2"/>
        <w:rPr>
          <w:lang w:val="en-GB"/>
        </w:rPr>
      </w:pPr>
      <w:r w:rsidRPr="0097512B">
        <w:rPr>
          <w:lang w:val="en-GB"/>
        </w:rPr>
        <w:tab/>
        <w:t>d) 0,12</w:t>
      </w:r>
    </w:p>
    <w:p w:rsidR="00960DAD" w:rsidRPr="0097512B" w:rsidRDefault="00960DAD" w:rsidP="00960DAD">
      <w:pPr>
        <w:pStyle w:val="Uppgiftluftver"/>
        <w:rPr>
          <w:lang w:val="en-GB"/>
        </w:rPr>
      </w:pPr>
      <w:r w:rsidRPr="0097512B">
        <w:rPr>
          <w:rStyle w:val="Uppgiftssiffra"/>
          <w:lang w:val="en-GB"/>
        </w:rPr>
        <w:t xml:space="preserve">  3</w:t>
      </w:r>
      <w:r w:rsidRPr="0097512B">
        <w:rPr>
          <w:lang w:val="en-GB"/>
        </w:rPr>
        <w:tab/>
        <w:t>a) 0,62</w:t>
      </w:r>
    </w:p>
    <w:p w:rsidR="00960DAD" w:rsidRPr="0097512B" w:rsidRDefault="00960DAD" w:rsidP="00960DAD">
      <w:pPr>
        <w:pStyle w:val="Rad2"/>
        <w:rPr>
          <w:lang w:val="en-GB"/>
        </w:rPr>
      </w:pPr>
      <w:r w:rsidRPr="0097512B">
        <w:rPr>
          <w:lang w:val="en-GB"/>
        </w:rPr>
        <w:tab/>
        <w:t>b) 0,09</w:t>
      </w:r>
    </w:p>
    <w:p w:rsidR="00960DAD" w:rsidRPr="0097512B" w:rsidRDefault="00960DAD" w:rsidP="00960DAD">
      <w:pPr>
        <w:pStyle w:val="Uppgiftluftver"/>
        <w:rPr>
          <w:lang w:val="en-GB"/>
        </w:rPr>
      </w:pPr>
      <w:r w:rsidRPr="0097512B">
        <w:rPr>
          <w:rStyle w:val="Uppgiftssiffra"/>
          <w:lang w:val="en-GB"/>
        </w:rPr>
        <w:t xml:space="preserve">  4</w:t>
      </w:r>
      <w:r w:rsidRPr="0097512B">
        <w:rPr>
          <w:lang w:val="en-GB"/>
        </w:rPr>
        <w:tab/>
        <w:t>a) 60</w:t>
      </w:r>
    </w:p>
    <w:p w:rsidR="00960DAD" w:rsidRPr="0097512B" w:rsidRDefault="00960DAD" w:rsidP="00960DAD">
      <w:pPr>
        <w:pStyle w:val="Rad2"/>
        <w:rPr>
          <w:lang w:val="en-GB"/>
        </w:rPr>
      </w:pPr>
      <w:r w:rsidRPr="0097512B">
        <w:rPr>
          <w:lang w:val="en-GB"/>
        </w:rPr>
        <w:tab/>
        <w:t>b) 1 070</w:t>
      </w:r>
    </w:p>
    <w:p w:rsidR="00960DAD" w:rsidRPr="0097512B" w:rsidRDefault="00960DAD" w:rsidP="00960DAD">
      <w:pPr>
        <w:pStyle w:val="Uppgiftluftver"/>
        <w:rPr>
          <w:lang w:val="en-GB"/>
        </w:rPr>
      </w:pPr>
      <w:r w:rsidRPr="0097512B">
        <w:rPr>
          <w:rStyle w:val="Uppgiftssiffra"/>
          <w:lang w:val="en-GB"/>
        </w:rPr>
        <w:t xml:space="preserve">  5</w:t>
      </w:r>
      <w:r w:rsidRPr="0097512B">
        <w:rPr>
          <w:lang w:val="en-GB"/>
        </w:rPr>
        <w:tab/>
        <w:t>a) 0,064</w:t>
      </w:r>
    </w:p>
    <w:p w:rsidR="00960DAD" w:rsidRPr="0097512B" w:rsidRDefault="00960DAD" w:rsidP="00960DAD">
      <w:pPr>
        <w:pStyle w:val="Rad2"/>
        <w:rPr>
          <w:lang w:val="en-GB"/>
        </w:rPr>
      </w:pPr>
      <w:r w:rsidRPr="0097512B">
        <w:rPr>
          <w:lang w:val="en-GB"/>
        </w:rPr>
        <w:tab/>
        <w:t>b) 64</w:t>
      </w:r>
    </w:p>
    <w:p w:rsidR="00960DAD" w:rsidRPr="00960DAD" w:rsidRDefault="00960DAD" w:rsidP="00960DAD">
      <w:pPr>
        <w:pStyle w:val="Uppgiftluftver"/>
        <w:rPr>
          <w:lang w:val="en-GB"/>
        </w:rPr>
      </w:pPr>
      <w:r w:rsidRPr="0097512B">
        <w:rPr>
          <w:rStyle w:val="Uppgiftssiffra"/>
          <w:lang w:val="en-GB"/>
        </w:rPr>
        <w:t xml:space="preserve">  6</w:t>
      </w:r>
      <w:r w:rsidRPr="0097512B">
        <w:rPr>
          <w:lang w:val="en-GB"/>
        </w:rPr>
        <w:tab/>
      </w:r>
      <w:r w:rsidRPr="00960DAD">
        <w:rPr>
          <w:position w:val="-24"/>
        </w:rPr>
        <w:object w:dxaOrig="240" w:dyaOrig="620">
          <v:shape id="_x0000_i1044" type="#_x0000_t75" style="width:12pt;height:30.75pt" o:ole="">
            <v:imagedata r:id="rId48" o:title=""/>
          </v:shape>
          <o:OLEObject Type="Embed" ProgID="Equation.DSMT4" ShapeID="_x0000_i1044" DrawAspect="Content" ObjectID="_1653036317" r:id="rId49"/>
        </w:object>
      </w:r>
    </w:p>
    <w:p w:rsidR="00960DAD" w:rsidRPr="00960DAD" w:rsidRDefault="00960DAD" w:rsidP="00960DAD">
      <w:pPr>
        <w:pStyle w:val="Uppgiftluftver"/>
        <w:rPr>
          <w:lang w:val="en-GB"/>
        </w:rPr>
      </w:pPr>
      <w:r w:rsidRPr="00960DAD">
        <w:rPr>
          <w:rStyle w:val="Uppgiftssiffra"/>
          <w:lang w:val="en-GB"/>
        </w:rPr>
        <w:t xml:space="preserve">  7</w:t>
      </w:r>
      <w:r w:rsidRPr="00960DAD">
        <w:rPr>
          <w:lang w:val="en-GB"/>
        </w:rPr>
        <w:tab/>
      </w:r>
      <w:r w:rsidRPr="00960DAD">
        <w:rPr>
          <w:position w:val="-24"/>
        </w:rPr>
        <w:object w:dxaOrig="360" w:dyaOrig="620">
          <v:shape id="_x0000_i1045" type="#_x0000_t75" style="width:18pt;height:30.75pt" o:ole="">
            <v:imagedata r:id="rId50" o:title=""/>
          </v:shape>
          <o:OLEObject Type="Embed" ProgID="Equation.DSMT4" ShapeID="_x0000_i1045" DrawAspect="Content" ObjectID="_1653036318" r:id="rId51"/>
        </w:object>
      </w:r>
    </w:p>
    <w:p w:rsidR="00960DAD" w:rsidRPr="00960DAD" w:rsidRDefault="00960DAD" w:rsidP="00960DAD">
      <w:pPr>
        <w:pStyle w:val="Uppgiftluftver"/>
        <w:rPr>
          <w:lang w:val="en-GB"/>
        </w:rPr>
      </w:pPr>
      <w:r w:rsidRPr="00960DAD">
        <w:rPr>
          <w:rStyle w:val="Uppgiftssiffra"/>
          <w:lang w:val="en-GB"/>
        </w:rPr>
        <w:t xml:space="preserve">  8</w:t>
      </w:r>
      <w:r w:rsidRPr="00960DAD">
        <w:rPr>
          <w:lang w:val="en-GB"/>
        </w:rPr>
        <w:tab/>
        <w:t xml:space="preserve">a) </w:t>
      </w:r>
      <w:r w:rsidRPr="00960DAD">
        <w:rPr>
          <w:position w:val="-24"/>
        </w:rPr>
        <w:object w:dxaOrig="320" w:dyaOrig="620">
          <v:shape id="_x0000_i1046" type="#_x0000_t75" style="width:15.75pt;height:30.75pt" o:ole="">
            <v:imagedata r:id="rId52" o:title=""/>
          </v:shape>
          <o:OLEObject Type="Embed" ProgID="Equation.DSMT4" ShapeID="_x0000_i1046" DrawAspect="Content" ObjectID="_1653036319" r:id="rId53"/>
        </w:object>
      </w:r>
    </w:p>
    <w:p w:rsidR="00960DAD" w:rsidRPr="00960DAD" w:rsidRDefault="00960DAD" w:rsidP="00960DAD">
      <w:pPr>
        <w:pStyle w:val="Rad2"/>
        <w:rPr>
          <w:lang w:val="en-GB"/>
        </w:rPr>
      </w:pPr>
      <w:r w:rsidRPr="00960DAD">
        <w:rPr>
          <w:lang w:val="en-GB"/>
        </w:rPr>
        <w:tab/>
        <w:t xml:space="preserve">b) </w:t>
      </w:r>
      <w:r w:rsidRPr="00960DAD">
        <w:rPr>
          <w:position w:val="-24"/>
        </w:rPr>
        <w:object w:dxaOrig="220" w:dyaOrig="620">
          <v:shape id="_x0000_i1047" type="#_x0000_t75" style="width:11.25pt;height:30.75pt" o:ole="">
            <v:imagedata r:id="rId54" o:title=""/>
          </v:shape>
          <o:OLEObject Type="Embed" ProgID="Equation.DSMT4" ShapeID="_x0000_i1047" DrawAspect="Content" ObjectID="_1653036320" r:id="rId55"/>
        </w:object>
      </w:r>
    </w:p>
    <w:p w:rsidR="00960DAD" w:rsidRPr="00960DAD" w:rsidRDefault="00960DAD" w:rsidP="00960DAD">
      <w:pPr>
        <w:pStyle w:val="Rad2"/>
        <w:rPr>
          <w:lang w:val="en-GB"/>
        </w:rPr>
      </w:pPr>
      <w:r w:rsidRPr="00960DAD">
        <w:rPr>
          <w:lang w:val="en-GB"/>
        </w:rPr>
        <w:tab/>
        <w:t xml:space="preserve">c) </w:t>
      </w:r>
      <w:r w:rsidRPr="00960DAD">
        <w:rPr>
          <w:position w:val="-24"/>
        </w:rPr>
        <w:object w:dxaOrig="320" w:dyaOrig="620">
          <v:shape id="_x0000_i1048" type="#_x0000_t75" style="width:15.75pt;height:30.75pt" o:ole="">
            <v:imagedata r:id="rId56" o:title=""/>
          </v:shape>
          <o:OLEObject Type="Embed" ProgID="Equation.DSMT4" ShapeID="_x0000_i1048" DrawAspect="Content" ObjectID="_1653036321" r:id="rId57"/>
        </w:object>
      </w:r>
    </w:p>
    <w:p w:rsidR="00960DAD" w:rsidRPr="00960DAD" w:rsidRDefault="000C4792" w:rsidP="00960DAD">
      <w:pPr>
        <w:pStyle w:val="Uppgiftluftver"/>
        <w:rPr>
          <w:lang w:val="en-GB"/>
        </w:rPr>
      </w:pPr>
      <w:r>
        <w:rPr>
          <w:rStyle w:val="Uppgiftssiffra"/>
          <w:lang w:val="en-GB"/>
        </w:rPr>
        <w:br w:type="column"/>
      </w:r>
      <w:r w:rsidR="00960DAD" w:rsidRPr="00960DAD">
        <w:rPr>
          <w:rStyle w:val="Uppgiftssiffra"/>
          <w:lang w:val="en-GB"/>
        </w:rPr>
        <w:lastRenderedPageBreak/>
        <w:t xml:space="preserve">  9</w:t>
      </w:r>
      <w:r w:rsidR="00960DAD" w:rsidRPr="00960DAD">
        <w:rPr>
          <w:lang w:val="en-GB"/>
        </w:rPr>
        <w:tab/>
        <w:t xml:space="preserve">a) </w:t>
      </w:r>
      <w:r w:rsidR="00960DAD" w:rsidRPr="00960DAD">
        <w:rPr>
          <w:position w:val="-24"/>
        </w:rPr>
        <w:object w:dxaOrig="320" w:dyaOrig="620">
          <v:shape id="_x0000_i1049" type="#_x0000_t75" style="width:15.75pt;height:30.75pt" o:ole="">
            <v:imagedata r:id="rId58" o:title=""/>
          </v:shape>
          <o:OLEObject Type="Embed" ProgID="Equation.DSMT4" ShapeID="_x0000_i1049" DrawAspect="Content" ObjectID="_1653036322" r:id="rId59"/>
        </w:object>
      </w:r>
    </w:p>
    <w:p w:rsidR="00960DAD" w:rsidRPr="00960DAD" w:rsidRDefault="00960DAD" w:rsidP="00960DAD">
      <w:pPr>
        <w:pStyle w:val="Rad2"/>
        <w:rPr>
          <w:lang w:val="en-GB"/>
        </w:rPr>
      </w:pPr>
      <w:r w:rsidRPr="00960DAD">
        <w:rPr>
          <w:lang w:val="en-GB"/>
        </w:rPr>
        <w:tab/>
        <w:t xml:space="preserve">b) </w:t>
      </w:r>
      <w:r w:rsidRPr="00960DAD">
        <w:rPr>
          <w:position w:val="-24"/>
        </w:rPr>
        <w:object w:dxaOrig="340" w:dyaOrig="620">
          <v:shape id="_x0000_i1050" type="#_x0000_t75" style="width:17.25pt;height:30.75pt" o:ole="">
            <v:imagedata r:id="rId60" o:title=""/>
          </v:shape>
          <o:OLEObject Type="Embed" ProgID="Equation.DSMT4" ShapeID="_x0000_i1050" DrawAspect="Content" ObjectID="_1653036323" r:id="rId61"/>
        </w:object>
      </w:r>
    </w:p>
    <w:p w:rsidR="00960DAD" w:rsidRPr="00960DAD" w:rsidRDefault="00960DAD" w:rsidP="00960DAD">
      <w:pPr>
        <w:pStyle w:val="Rad2"/>
        <w:rPr>
          <w:lang w:val="en-GB"/>
        </w:rPr>
      </w:pPr>
      <w:r w:rsidRPr="00960DAD">
        <w:rPr>
          <w:lang w:val="en-GB"/>
        </w:rPr>
        <w:tab/>
        <w:t xml:space="preserve">c) </w:t>
      </w:r>
      <w:r w:rsidRPr="00960DAD">
        <w:rPr>
          <w:position w:val="-24"/>
        </w:rPr>
        <w:object w:dxaOrig="320" w:dyaOrig="620">
          <v:shape id="_x0000_i1051" type="#_x0000_t75" style="width:15.75pt;height:30.75pt" o:ole="">
            <v:imagedata r:id="rId62" o:title=""/>
          </v:shape>
          <o:OLEObject Type="Embed" ProgID="Equation.DSMT4" ShapeID="_x0000_i1051" DrawAspect="Content" ObjectID="_1653036324" r:id="rId63"/>
        </w:object>
      </w:r>
    </w:p>
    <w:p w:rsidR="00960DAD" w:rsidRPr="00960DAD" w:rsidRDefault="00960DAD" w:rsidP="00960DAD">
      <w:pPr>
        <w:pStyle w:val="Uppgiftluftver"/>
        <w:rPr>
          <w:lang w:val="en-GB"/>
        </w:rPr>
      </w:pPr>
      <w:r w:rsidRPr="00960DAD">
        <w:rPr>
          <w:rStyle w:val="Uppgiftssiffra"/>
          <w:lang w:val="en-GB"/>
        </w:rPr>
        <w:t>10</w:t>
      </w:r>
      <w:r w:rsidRPr="00960DAD">
        <w:rPr>
          <w:lang w:val="en-GB"/>
        </w:rPr>
        <w:tab/>
        <w:t xml:space="preserve">80 </w:t>
      </w:r>
      <w:proofErr w:type="spellStart"/>
      <w:r w:rsidRPr="00960DAD">
        <w:rPr>
          <w:lang w:val="en-GB"/>
        </w:rPr>
        <w:t>st</w:t>
      </w:r>
      <w:proofErr w:type="spellEnd"/>
    </w:p>
    <w:p w:rsidR="00960DAD" w:rsidRPr="00960DAD" w:rsidRDefault="00960DAD" w:rsidP="00960DAD">
      <w:pPr>
        <w:pStyle w:val="Uppgiftluftver"/>
        <w:rPr>
          <w:lang w:val="en-GB"/>
        </w:rPr>
      </w:pPr>
      <w:r w:rsidRPr="00960DAD">
        <w:rPr>
          <w:rStyle w:val="Uppgiftssiffra"/>
          <w:lang w:val="en-GB"/>
        </w:rPr>
        <w:t>11</w:t>
      </w:r>
      <w:r w:rsidRPr="00960DAD">
        <w:rPr>
          <w:lang w:val="en-GB"/>
        </w:rPr>
        <w:tab/>
        <w:t>a) 10</w:t>
      </w:r>
    </w:p>
    <w:p w:rsidR="00960DAD" w:rsidRPr="00960DAD" w:rsidRDefault="00960DAD" w:rsidP="00960DAD">
      <w:pPr>
        <w:pStyle w:val="Rad2"/>
        <w:rPr>
          <w:lang w:val="en-GB"/>
        </w:rPr>
      </w:pPr>
      <w:r w:rsidRPr="00960DAD">
        <w:rPr>
          <w:rStyle w:val="Uppgiftssiffra"/>
          <w:lang w:val="en-GB"/>
        </w:rPr>
        <w:tab/>
      </w:r>
      <w:r w:rsidRPr="00960DAD">
        <w:rPr>
          <w:lang w:val="en-GB"/>
        </w:rPr>
        <w:t xml:space="preserve">b) </w:t>
      </w:r>
      <w:r w:rsidRPr="00960DAD">
        <w:rPr>
          <w:position w:val="-24"/>
        </w:rPr>
        <w:object w:dxaOrig="340" w:dyaOrig="620">
          <v:shape id="_x0000_i1052" type="#_x0000_t75" style="width:17.25pt;height:30.75pt" o:ole="">
            <v:imagedata r:id="rId64" o:title=""/>
          </v:shape>
          <o:OLEObject Type="Embed" ProgID="Equation.DSMT4" ShapeID="_x0000_i1052" DrawAspect="Content" ObjectID="_1653036325" r:id="rId65"/>
        </w:object>
      </w:r>
    </w:p>
    <w:p w:rsidR="00960DAD" w:rsidRPr="00960DAD" w:rsidRDefault="00960DAD" w:rsidP="00960DAD">
      <w:pPr>
        <w:pStyle w:val="Rad2"/>
      </w:pPr>
      <w:r w:rsidRPr="00960DAD">
        <w:rPr>
          <w:rStyle w:val="Uppgiftssiffra"/>
          <w:lang w:val="en-GB"/>
        </w:rPr>
        <w:tab/>
      </w:r>
      <w:r w:rsidRPr="00960DAD">
        <w:t xml:space="preserve">c) </w:t>
      </w:r>
      <w:r w:rsidRPr="00960DAD">
        <w:rPr>
          <w:position w:val="-24"/>
        </w:rPr>
        <w:object w:dxaOrig="220" w:dyaOrig="620">
          <v:shape id="_x0000_i1053" type="#_x0000_t75" style="width:11.25pt;height:30.75pt" o:ole="">
            <v:imagedata r:id="rId66" o:title=""/>
          </v:shape>
          <o:OLEObject Type="Embed" ProgID="Equation.DSMT4" ShapeID="_x0000_i1053" DrawAspect="Content" ObjectID="_1653036326" r:id="rId67"/>
        </w:object>
      </w:r>
    </w:p>
    <w:p w:rsidR="00960DAD" w:rsidRPr="00960DAD" w:rsidRDefault="00960DAD" w:rsidP="00960DAD">
      <w:pPr>
        <w:pStyle w:val="Uppgiftluftver"/>
      </w:pPr>
      <w:r w:rsidRPr="00960DAD">
        <w:rPr>
          <w:rStyle w:val="Uppgiftssiffra"/>
        </w:rPr>
        <w:t>12</w:t>
      </w:r>
      <w:r w:rsidRPr="00960DAD">
        <w:tab/>
        <w:t xml:space="preserve">8 </w:t>
      </w:r>
      <w:proofErr w:type="spellStart"/>
      <w:r w:rsidRPr="00960DAD">
        <w:t>st</w:t>
      </w:r>
      <w:proofErr w:type="spellEnd"/>
    </w:p>
    <w:p w:rsidR="003F7CBE" w:rsidRPr="007B7C2F" w:rsidRDefault="003F7CBE" w:rsidP="00194E14">
      <w:pPr>
        <w:pStyle w:val="Uppgiftluftver"/>
        <w:rPr>
          <w:b/>
          <w:bCs/>
        </w:rPr>
      </w:pPr>
    </w:p>
    <w:sectPr w:rsidR="003F7CBE" w:rsidRPr="007B7C2F" w:rsidSect="00790CC4">
      <w:type w:val="continuous"/>
      <w:pgSz w:w="11906" w:h="16838"/>
      <w:pgMar w:top="2098" w:right="1701" w:bottom="1985" w:left="1701" w:header="709" w:footer="709" w:gutter="0"/>
      <w:cols w:num="2"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B5C34" w:rsidRDefault="00FB5C34">
      <w:r>
        <w:separator/>
      </w:r>
    </w:p>
  </w:endnote>
  <w:endnote w:type="continuationSeparator" w:id="0">
    <w:p w:rsidR="00FB5C34" w:rsidRDefault="00FB5C3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nionPro-Regular">
    <w:panose1 w:val="02040503050306020203"/>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000247B" w:usb2="00000009" w:usb3="00000000" w:csb0="000001FF" w:csb1="00000000"/>
  </w:font>
  <w:font w:name="DINPro-Bold">
    <w:altName w:val="Calibri"/>
    <w:panose1 w:val="02010804030101020104"/>
    <w:charset w:val="00"/>
    <w:family w:val="modern"/>
    <w:notTrueType/>
    <w:pitch w:val="variable"/>
    <w:sig w:usb0="800002AF" w:usb1="4000206A" w:usb2="00000000" w:usb3="00000000" w:csb0="0000009F" w:csb1="00000000"/>
  </w:font>
  <w:font w:name="Tahoma">
    <w:panose1 w:val="020B0604030504040204"/>
    <w:charset w:val="00"/>
    <w:family w:val="swiss"/>
    <w:pitch w:val="variable"/>
    <w:sig w:usb0="E1002EFF" w:usb1="C000605B" w:usb2="00000029" w:usb3="00000000" w:csb0="000101FF" w:csb1="00000000"/>
  </w:font>
  <w:font w:name="DINPro-Medium">
    <w:panose1 w:val="02010604030101020104"/>
    <w:charset w:val="00"/>
    <w:family w:val="modern"/>
    <w:notTrueType/>
    <w:pitch w:val="variable"/>
    <w:sig w:usb0="800002AF" w:usb1="4000206A" w:usb2="00000000" w:usb3="00000000" w:csb0="0000009F" w:csb1="00000000"/>
  </w:font>
  <w:font w:name="DINPro-Regular">
    <w:panose1 w:val="02010504030101020104"/>
    <w:charset w:val="00"/>
    <w:family w:val="modern"/>
    <w:notTrueType/>
    <w:pitch w:val="variable"/>
    <w:sig w:usb0="800002AF" w:usb1="4000206A" w:usb2="00000000" w:usb3="00000000" w:csb0="0000009F" w:csb1="00000000"/>
  </w:font>
  <w:font w:name="DINPro-Black">
    <w:panose1 w:val="02010A04030101020104"/>
    <w:charset w:val="00"/>
    <w:family w:val="modern"/>
    <w:notTrueType/>
    <w:pitch w:val="variable"/>
    <w:sig w:usb0="800002AF" w:usb1="4000206A"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Palatino">
    <w:altName w:val="Book Antiqua"/>
    <w:charset w:val="00"/>
    <w:family w:val="roman"/>
    <w:pitch w:val="variable"/>
    <w:sig w:usb0="00000007" w:usb1="00000000" w:usb2="00000000" w:usb3="00000000" w:csb0="00000093"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B5C34" w:rsidRDefault="00FB5C34">
      <w:r>
        <w:separator/>
      </w:r>
    </w:p>
  </w:footnote>
  <w:footnote w:type="continuationSeparator" w:id="0">
    <w:p w:rsidR="00FB5C34" w:rsidRDefault="00FB5C3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0.5pt;height:13.5pt;visibility:visible;mso-wrap-style:square" o:bullet="t">
        <v:imagedata r:id="rId1" o:title=""/>
      </v:shape>
    </w:pict>
  </w:numPicBullet>
  <w:abstractNum w:abstractNumId="0">
    <w:nsid w:val="FFFFFF1D"/>
    <w:multiLevelType w:val="multilevel"/>
    <w:tmpl w:val="E1C25B2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A996509A"/>
    <w:lvl w:ilvl="0">
      <w:start w:val="1"/>
      <w:numFmt w:val="decimal"/>
      <w:lvlText w:val="%1."/>
      <w:lvlJc w:val="left"/>
      <w:pPr>
        <w:tabs>
          <w:tab w:val="num" w:pos="1800"/>
        </w:tabs>
        <w:ind w:left="1800" w:hanging="360"/>
      </w:pPr>
      <w:rPr>
        <w:rFonts w:cs="Times New Roman"/>
      </w:rPr>
    </w:lvl>
  </w:abstractNum>
  <w:abstractNum w:abstractNumId="2">
    <w:nsid w:val="FFFFFF7D"/>
    <w:multiLevelType w:val="singleLevel"/>
    <w:tmpl w:val="4B9AA468"/>
    <w:lvl w:ilvl="0">
      <w:start w:val="1"/>
      <w:numFmt w:val="decimal"/>
      <w:lvlText w:val="%1."/>
      <w:lvlJc w:val="left"/>
      <w:pPr>
        <w:tabs>
          <w:tab w:val="num" w:pos="1440"/>
        </w:tabs>
        <w:ind w:left="1440" w:hanging="360"/>
      </w:pPr>
      <w:rPr>
        <w:rFonts w:cs="Times New Roman"/>
      </w:rPr>
    </w:lvl>
  </w:abstractNum>
  <w:abstractNum w:abstractNumId="3">
    <w:nsid w:val="FFFFFF7E"/>
    <w:multiLevelType w:val="singleLevel"/>
    <w:tmpl w:val="B38EBC88"/>
    <w:lvl w:ilvl="0">
      <w:start w:val="1"/>
      <w:numFmt w:val="decimal"/>
      <w:lvlText w:val="%1."/>
      <w:lvlJc w:val="left"/>
      <w:pPr>
        <w:tabs>
          <w:tab w:val="num" w:pos="1080"/>
        </w:tabs>
        <w:ind w:left="1080" w:hanging="360"/>
      </w:pPr>
      <w:rPr>
        <w:rFonts w:cs="Times New Roman"/>
      </w:rPr>
    </w:lvl>
  </w:abstractNum>
  <w:abstractNum w:abstractNumId="4">
    <w:nsid w:val="FFFFFF7F"/>
    <w:multiLevelType w:val="singleLevel"/>
    <w:tmpl w:val="F976DAF6"/>
    <w:lvl w:ilvl="0">
      <w:start w:val="1"/>
      <w:numFmt w:val="decimal"/>
      <w:lvlText w:val="%1."/>
      <w:lvlJc w:val="left"/>
      <w:pPr>
        <w:tabs>
          <w:tab w:val="num" w:pos="720"/>
        </w:tabs>
        <w:ind w:left="720" w:hanging="360"/>
      </w:pPr>
      <w:rPr>
        <w:rFonts w:cs="Times New Roman"/>
      </w:rPr>
    </w:lvl>
  </w:abstractNum>
  <w:abstractNum w:abstractNumId="5">
    <w:nsid w:val="FFFFFF80"/>
    <w:multiLevelType w:val="singleLevel"/>
    <w:tmpl w:val="39A60E82"/>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814E2C48"/>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B002D1AE"/>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5C1E4CA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7B24B83A"/>
    <w:lvl w:ilvl="0">
      <w:start w:val="1"/>
      <w:numFmt w:val="decimal"/>
      <w:lvlText w:val="%1."/>
      <w:lvlJc w:val="left"/>
      <w:pPr>
        <w:tabs>
          <w:tab w:val="num" w:pos="360"/>
        </w:tabs>
        <w:ind w:left="360" w:hanging="360"/>
      </w:pPr>
      <w:rPr>
        <w:rFonts w:cs="Times New Roman"/>
      </w:rPr>
    </w:lvl>
  </w:abstractNum>
  <w:abstractNum w:abstractNumId="10">
    <w:nsid w:val="FFFFFF89"/>
    <w:multiLevelType w:val="singleLevel"/>
    <w:tmpl w:val="58CE413A"/>
    <w:lvl w:ilvl="0">
      <w:start w:val="1"/>
      <w:numFmt w:val="bullet"/>
      <w:lvlText w:val=""/>
      <w:lvlJc w:val="left"/>
      <w:pPr>
        <w:tabs>
          <w:tab w:val="num" w:pos="360"/>
        </w:tabs>
        <w:ind w:left="360" w:hanging="360"/>
      </w:pPr>
      <w:rPr>
        <w:rFonts w:ascii="Symbol" w:hAnsi="Symbol" w:hint="default"/>
      </w:rPr>
    </w:lvl>
  </w:abstractNum>
  <w:abstractNum w:abstractNumId="11">
    <w:nsid w:val="062447CF"/>
    <w:multiLevelType w:val="hybridMultilevel"/>
    <w:tmpl w:val="7064395E"/>
    <w:lvl w:ilvl="0" w:tplc="F8EE65F8">
      <w:start w:val="1"/>
      <w:numFmt w:val="lowerLetter"/>
      <w:lvlText w:val="%1)"/>
      <w:lvlJc w:val="left"/>
      <w:pPr>
        <w:ind w:left="2160" w:hanging="720"/>
      </w:pPr>
      <w:rPr>
        <w:rFonts w:cs="Times New Roman" w:hint="default"/>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12">
    <w:nsid w:val="162D6824"/>
    <w:multiLevelType w:val="hybridMultilevel"/>
    <w:tmpl w:val="0D8E578A"/>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16944F6B"/>
    <w:multiLevelType w:val="hybridMultilevel"/>
    <w:tmpl w:val="16807956"/>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196918B4"/>
    <w:multiLevelType w:val="hybridMultilevel"/>
    <w:tmpl w:val="B362283C"/>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24A57C94"/>
    <w:multiLevelType w:val="hybridMultilevel"/>
    <w:tmpl w:val="4A7260A2"/>
    <w:lvl w:ilvl="0" w:tplc="CF06CE70">
      <w:start w:val="2"/>
      <w:numFmt w:val="lowerLetter"/>
      <w:lvlText w:val="%1)"/>
      <w:lvlJc w:val="left"/>
      <w:pPr>
        <w:tabs>
          <w:tab w:val="num" w:pos="1800"/>
        </w:tabs>
        <w:ind w:left="1800" w:hanging="360"/>
      </w:pPr>
      <w:rPr>
        <w:rFonts w:cs="Times New Roman" w:hint="default"/>
      </w:rPr>
    </w:lvl>
    <w:lvl w:ilvl="1" w:tplc="04090019">
      <w:start w:val="1"/>
      <w:numFmt w:val="lowerLetter"/>
      <w:lvlText w:val="%2."/>
      <w:lvlJc w:val="left"/>
      <w:pPr>
        <w:tabs>
          <w:tab w:val="num" w:pos="2520"/>
        </w:tabs>
        <w:ind w:left="2520" w:hanging="360"/>
      </w:pPr>
      <w:rPr>
        <w:rFonts w:cs="Times New Roman"/>
      </w:rPr>
    </w:lvl>
    <w:lvl w:ilvl="2" w:tplc="0409001B">
      <w:start w:val="1"/>
      <w:numFmt w:val="lowerRoman"/>
      <w:lvlText w:val="%3."/>
      <w:lvlJc w:val="right"/>
      <w:pPr>
        <w:tabs>
          <w:tab w:val="num" w:pos="3240"/>
        </w:tabs>
        <w:ind w:left="3240" w:hanging="180"/>
      </w:pPr>
      <w:rPr>
        <w:rFonts w:cs="Times New Roman"/>
      </w:rPr>
    </w:lvl>
    <w:lvl w:ilvl="3" w:tplc="0409000F">
      <w:start w:val="1"/>
      <w:numFmt w:val="decimal"/>
      <w:lvlText w:val="%4."/>
      <w:lvlJc w:val="left"/>
      <w:pPr>
        <w:tabs>
          <w:tab w:val="num" w:pos="3960"/>
        </w:tabs>
        <w:ind w:left="3960" w:hanging="360"/>
      </w:pPr>
      <w:rPr>
        <w:rFonts w:cs="Times New Roman"/>
      </w:rPr>
    </w:lvl>
    <w:lvl w:ilvl="4" w:tplc="04090019">
      <w:start w:val="1"/>
      <w:numFmt w:val="lowerLetter"/>
      <w:lvlText w:val="%5."/>
      <w:lvlJc w:val="left"/>
      <w:pPr>
        <w:tabs>
          <w:tab w:val="num" w:pos="4680"/>
        </w:tabs>
        <w:ind w:left="4680" w:hanging="360"/>
      </w:pPr>
      <w:rPr>
        <w:rFonts w:cs="Times New Roman"/>
      </w:rPr>
    </w:lvl>
    <w:lvl w:ilvl="5" w:tplc="0409001B">
      <w:start w:val="1"/>
      <w:numFmt w:val="lowerRoman"/>
      <w:lvlText w:val="%6."/>
      <w:lvlJc w:val="right"/>
      <w:pPr>
        <w:tabs>
          <w:tab w:val="num" w:pos="5400"/>
        </w:tabs>
        <w:ind w:left="5400" w:hanging="180"/>
      </w:pPr>
      <w:rPr>
        <w:rFonts w:cs="Times New Roman"/>
      </w:rPr>
    </w:lvl>
    <w:lvl w:ilvl="6" w:tplc="0409000F">
      <w:start w:val="1"/>
      <w:numFmt w:val="decimal"/>
      <w:lvlText w:val="%7."/>
      <w:lvlJc w:val="left"/>
      <w:pPr>
        <w:tabs>
          <w:tab w:val="num" w:pos="6120"/>
        </w:tabs>
        <w:ind w:left="6120" w:hanging="360"/>
      </w:pPr>
      <w:rPr>
        <w:rFonts w:cs="Times New Roman"/>
      </w:rPr>
    </w:lvl>
    <w:lvl w:ilvl="7" w:tplc="04090019">
      <w:start w:val="1"/>
      <w:numFmt w:val="lowerLetter"/>
      <w:lvlText w:val="%8."/>
      <w:lvlJc w:val="left"/>
      <w:pPr>
        <w:tabs>
          <w:tab w:val="num" w:pos="6840"/>
        </w:tabs>
        <w:ind w:left="6840" w:hanging="360"/>
      </w:pPr>
      <w:rPr>
        <w:rFonts w:cs="Times New Roman"/>
      </w:rPr>
    </w:lvl>
    <w:lvl w:ilvl="8" w:tplc="0409001B">
      <w:start w:val="1"/>
      <w:numFmt w:val="lowerRoman"/>
      <w:lvlText w:val="%9."/>
      <w:lvlJc w:val="right"/>
      <w:pPr>
        <w:tabs>
          <w:tab w:val="num" w:pos="7560"/>
        </w:tabs>
        <w:ind w:left="7560" w:hanging="180"/>
      </w:pPr>
      <w:rPr>
        <w:rFonts w:cs="Times New Roman"/>
      </w:rPr>
    </w:lvl>
  </w:abstractNum>
  <w:abstractNum w:abstractNumId="16">
    <w:nsid w:val="25CF25F2"/>
    <w:multiLevelType w:val="hybridMultilevel"/>
    <w:tmpl w:val="D5CC724E"/>
    <w:lvl w:ilvl="0" w:tplc="AF40CF2A">
      <w:start w:val="1"/>
      <w:numFmt w:val="bullet"/>
      <w:lvlText w:val=""/>
      <w:lvlJc w:val="left"/>
      <w:pPr>
        <w:ind w:left="1287"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2934716F"/>
    <w:multiLevelType w:val="hybridMultilevel"/>
    <w:tmpl w:val="44667C2C"/>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37B737F9"/>
    <w:multiLevelType w:val="hybridMultilevel"/>
    <w:tmpl w:val="3258BF5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38C92EBF"/>
    <w:multiLevelType w:val="hybridMultilevel"/>
    <w:tmpl w:val="38323616"/>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20">
    <w:nsid w:val="42B84261"/>
    <w:multiLevelType w:val="hybridMultilevel"/>
    <w:tmpl w:val="908CAF0A"/>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45FC1A87"/>
    <w:multiLevelType w:val="hybridMultilevel"/>
    <w:tmpl w:val="EA2E91CA"/>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2">
    <w:nsid w:val="4CEC326C"/>
    <w:multiLevelType w:val="hybridMultilevel"/>
    <w:tmpl w:val="34E80E0A"/>
    <w:lvl w:ilvl="0" w:tplc="BBE85F4A">
      <w:numFmt w:val="bullet"/>
      <w:lvlText w:val="I"/>
      <w:lvlJc w:val="left"/>
      <w:pPr>
        <w:ind w:left="927" w:hanging="360"/>
      </w:pPr>
      <w:rPr>
        <w:rFonts w:ascii="MinionPro-Regular" w:eastAsia="Times New Roman" w:hAnsi="MinionPro-Regular" w:hint="default"/>
      </w:rPr>
    </w:lvl>
    <w:lvl w:ilvl="1" w:tplc="04090003">
      <w:start w:val="1"/>
      <w:numFmt w:val="bullet"/>
      <w:lvlText w:val="o"/>
      <w:lvlJc w:val="left"/>
      <w:pPr>
        <w:ind w:left="1647" w:hanging="360"/>
      </w:pPr>
      <w:rPr>
        <w:rFonts w:ascii="Courier New" w:hAnsi="Courier New" w:hint="default"/>
      </w:rPr>
    </w:lvl>
    <w:lvl w:ilvl="2" w:tplc="04090005">
      <w:start w:val="1"/>
      <w:numFmt w:val="bullet"/>
      <w:lvlText w:val=""/>
      <w:lvlJc w:val="left"/>
      <w:pPr>
        <w:ind w:left="2367" w:hanging="360"/>
      </w:pPr>
      <w:rPr>
        <w:rFonts w:ascii="Wingdings" w:hAnsi="Wingdings" w:hint="default"/>
      </w:rPr>
    </w:lvl>
    <w:lvl w:ilvl="3" w:tplc="04090001">
      <w:start w:val="1"/>
      <w:numFmt w:val="bullet"/>
      <w:lvlText w:val=""/>
      <w:lvlJc w:val="left"/>
      <w:pPr>
        <w:ind w:left="3087" w:hanging="360"/>
      </w:pPr>
      <w:rPr>
        <w:rFonts w:ascii="Symbol" w:hAnsi="Symbol" w:hint="default"/>
      </w:rPr>
    </w:lvl>
    <w:lvl w:ilvl="4" w:tplc="04090003">
      <w:start w:val="1"/>
      <w:numFmt w:val="bullet"/>
      <w:lvlText w:val="o"/>
      <w:lvlJc w:val="left"/>
      <w:pPr>
        <w:ind w:left="3807" w:hanging="360"/>
      </w:pPr>
      <w:rPr>
        <w:rFonts w:ascii="Courier New" w:hAnsi="Courier New" w:hint="default"/>
      </w:rPr>
    </w:lvl>
    <w:lvl w:ilvl="5" w:tplc="04090005">
      <w:start w:val="1"/>
      <w:numFmt w:val="bullet"/>
      <w:lvlText w:val=""/>
      <w:lvlJc w:val="left"/>
      <w:pPr>
        <w:ind w:left="4527" w:hanging="360"/>
      </w:pPr>
      <w:rPr>
        <w:rFonts w:ascii="Wingdings" w:hAnsi="Wingdings" w:hint="default"/>
      </w:rPr>
    </w:lvl>
    <w:lvl w:ilvl="6" w:tplc="04090001">
      <w:start w:val="1"/>
      <w:numFmt w:val="bullet"/>
      <w:lvlText w:val=""/>
      <w:lvlJc w:val="left"/>
      <w:pPr>
        <w:ind w:left="5247" w:hanging="360"/>
      </w:pPr>
      <w:rPr>
        <w:rFonts w:ascii="Symbol" w:hAnsi="Symbol" w:hint="default"/>
      </w:rPr>
    </w:lvl>
    <w:lvl w:ilvl="7" w:tplc="04090003">
      <w:start w:val="1"/>
      <w:numFmt w:val="bullet"/>
      <w:lvlText w:val="o"/>
      <w:lvlJc w:val="left"/>
      <w:pPr>
        <w:ind w:left="5967" w:hanging="360"/>
      </w:pPr>
      <w:rPr>
        <w:rFonts w:ascii="Courier New" w:hAnsi="Courier New" w:hint="default"/>
      </w:rPr>
    </w:lvl>
    <w:lvl w:ilvl="8" w:tplc="04090005">
      <w:start w:val="1"/>
      <w:numFmt w:val="bullet"/>
      <w:lvlText w:val=""/>
      <w:lvlJc w:val="left"/>
      <w:pPr>
        <w:ind w:left="6687" w:hanging="360"/>
      </w:pPr>
      <w:rPr>
        <w:rFonts w:ascii="Wingdings" w:hAnsi="Wingdings" w:hint="default"/>
      </w:rPr>
    </w:lvl>
  </w:abstractNum>
  <w:abstractNum w:abstractNumId="23">
    <w:nsid w:val="54865245"/>
    <w:multiLevelType w:val="hybridMultilevel"/>
    <w:tmpl w:val="AB6278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
    <w:nsid w:val="59DD2F20"/>
    <w:multiLevelType w:val="hybridMultilevel"/>
    <w:tmpl w:val="8B189C82"/>
    <w:lvl w:ilvl="0" w:tplc="7B3E80C6">
      <w:start w:val="26"/>
      <w:numFmt w:val="bullet"/>
      <w:pStyle w:val="Punktlista2"/>
      <w:lvlText w:val="-"/>
      <w:lvlJc w:val="left"/>
      <w:pPr>
        <w:ind w:left="720" w:hanging="360"/>
      </w:pPr>
      <w:rPr>
        <w:rFonts w:ascii="Arial" w:eastAsia="Times New Roman" w:hAnsi="Arial" w:cs="Aria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5">
    <w:nsid w:val="5D8C0B94"/>
    <w:multiLevelType w:val="hybridMultilevel"/>
    <w:tmpl w:val="A84042DE"/>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682B18EC"/>
    <w:multiLevelType w:val="hybridMultilevel"/>
    <w:tmpl w:val="83864BF2"/>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7">
    <w:nsid w:val="6F7D5259"/>
    <w:multiLevelType w:val="hybridMultilevel"/>
    <w:tmpl w:val="5A363236"/>
    <w:lvl w:ilvl="0" w:tplc="74C088B0">
      <w:start w:val="1"/>
      <w:numFmt w:val="lowerLetter"/>
      <w:lvlText w:val="%1)"/>
      <w:lvlJc w:val="left"/>
      <w:pPr>
        <w:ind w:left="2160" w:hanging="720"/>
      </w:pPr>
      <w:rPr>
        <w:rFonts w:cs="Times New Roman" w:hint="default"/>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28">
    <w:nsid w:val="7411135C"/>
    <w:multiLevelType w:val="hybridMultilevel"/>
    <w:tmpl w:val="E02EF786"/>
    <w:lvl w:ilvl="0" w:tplc="95DEEFF2">
      <w:start w:val="1"/>
      <w:numFmt w:val="decimal"/>
      <w:lvlText w:val="%1"/>
      <w:lvlJc w:val="left"/>
      <w:pPr>
        <w:ind w:left="570" w:hanging="405"/>
      </w:pPr>
      <w:rPr>
        <w:rFonts w:ascii="Arial Black" w:hAnsi="Arial Black" w:hint="default"/>
      </w:rPr>
    </w:lvl>
    <w:lvl w:ilvl="1" w:tplc="041D0019" w:tentative="1">
      <w:start w:val="1"/>
      <w:numFmt w:val="lowerLetter"/>
      <w:lvlText w:val="%2."/>
      <w:lvlJc w:val="left"/>
      <w:pPr>
        <w:ind w:left="1245" w:hanging="360"/>
      </w:pPr>
    </w:lvl>
    <w:lvl w:ilvl="2" w:tplc="041D001B" w:tentative="1">
      <w:start w:val="1"/>
      <w:numFmt w:val="lowerRoman"/>
      <w:lvlText w:val="%3."/>
      <w:lvlJc w:val="right"/>
      <w:pPr>
        <w:ind w:left="1965" w:hanging="180"/>
      </w:pPr>
    </w:lvl>
    <w:lvl w:ilvl="3" w:tplc="041D000F" w:tentative="1">
      <w:start w:val="1"/>
      <w:numFmt w:val="decimal"/>
      <w:lvlText w:val="%4."/>
      <w:lvlJc w:val="left"/>
      <w:pPr>
        <w:ind w:left="2685" w:hanging="360"/>
      </w:pPr>
    </w:lvl>
    <w:lvl w:ilvl="4" w:tplc="041D0019" w:tentative="1">
      <w:start w:val="1"/>
      <w:numFmt w:val="lowerLetter"/>
      <w:lvlText w:val="%5."/>
      <w:lvlJc w:val="left"/>
      <w:pPr>
        <w:ind w:left="3405" w:hanging="360"/>
      </w:pPr>
    </w:lvl>
    <w:lvl w:ilvl="5" w:tplc="041D001B" w:tentative="1">
      <w:start w:val="1"/>
      <w:numFmt w:val="lowerRoman"/>
      <w:lvlText w:val="%6."/>
      <w:lvlJc w:val="right"/>
      <w:pPr>
        <w:ind w:left="4125" w:hanging="180"/>
      </w:pPr>
    </w:lvl>
    <w:lvl w:ilvl="6" w:tplc="041D000F" w:tentative="1">
      <w:start w:val="1"/>
      <w:numFmt w:val="decimal"/>
      <w:lvlText w:val="%7."/>
      <w:lvlJc w:val="left"/>
      <w:pPr>
        <w:ind w:left="4845" w:hanging="360"/>
      </w:pPr>
    </w:lvl>
    <w:lvl w:ilvl="7" w:tplc="041D0019" w:tentative="1">
      <w:start w:val="1"/>
      <w:numFmt w:val="lowerLetter"/>
      <w:lvlText w:val="%8."/>
      <w:lvlJc w:val="left"/>
      <w:pPr>
        <w:ind w:left="5565" w:hanging="360"/>
      </w:pPr>
    </w:lvl>
    <w:lvl w:ilvl="8" w:tplc="041D001B" w:tentative="1">
      <w:start w:val="1"/>
      <w:numFmt w:val="lowerRoman"/>
      <w:lvlText w:val="%9."/>
      <w:lvlJc w:val="right"/>
      <w:pPr>
        <w:ind w:left="6285" w:hanging="180"/>
      </w:pPr>
    </w:lvl>
  </w:abstractNum>
  <w:abstractNum w:abstractNumId="29">
    <w:nsid w:val="76ED30C9"/>
    <w:multiLevelType w:val="hybridMultilevel"/>
    <w:tmpl w:val="19D08BCE"/>
    <w:lvl w:ilvl="0" w:tplc="93D86390">
      <w:start w:val="1"/>
      <w:numFmt w:val="lowerLetter"/>
      <w:lvlText w:val="%1)"/>
      <w:lvlJc w:val="left"/>
      <w:pPr>
        <w:ind w:left="2880" w:hanging="720"/>
      </w:pPr>
      <w:rPr>
        <w:rFonts w:cs="Times New Roman" w:hint="default"/>
      </w:rPr>
    </w:lvl>
    <w:lvl w:ilvl="1" w:tplc="04090019">
      <w:start w:val="1"/>
      <w:numFmt w:val="lowerLetter"/>
      <w:lvlText w:val="%2."/>
      <w:lvlJc w:val="left"/>
      <w:pPr>
        <w:ind w:left="3240" w:hanging="360"/>
      </w:pPr>
      <w:rPr>
        <w:rFonts w:cs="Times New Roman"/>
      </w:rPr>
    </w:lvl>
    <w:lvl w:ilvl="2" w:tplc="0409001B">
      <w:start w:val="1"/>
      <w:numFmt w:val="lowerRoman"/>
      <w:lvlText w:val="%3."/>
      <w:lvlJc w:val="right"/>
      <w:pPr>
        <w:ind w:left="3960" w:hanging="180"/>
      </w:pPr>
      <w:rPr>
        <w:rFonts w:cs="Times New Roman"/>
      </w:rPr>
    </w:lvl>
    <w:lvl w:ilvl="3" w:tplc="0409000F">
      <w:start w:val="1"/>
      <w:numFmt w:val="decimal"/>
      <w:lvlText w:val="%4."/>
      <w:lvlJc w:val="left"/>
      <w:pPr>
        <w:ind w:left="4680" w:hanging="360"/>
      </w:pPr>
      <w:rPr>
        <w:rFonts w:cs="Times New Roman"/>
      </w:rPr>
    </w:lvl>
    <w:lvl w:ilvl="4" w:tplc="04090019">
      <w:start w:val="1"/>
      <w:numFmt w:val="lowerLetter"/>
      <w:lvlText w:val="%5."/>
      <w:lvlJc w:val="left"/>
      <w:pPr>
        <w:ind w:left="5400" w:hanging="360"/>
      </w:pPr>
      <w:rPr>
        <w:rFonts w:cs="Times New Roman"/>
      </w:rPr>
    </w:lvl>
    <w:lvl w:ilvl="5" w:tplc="0409001B">
      <w:start w:val="1"/>
      <w:numFmt w:val="lowerRoman"/>
      <w:lvlText w:val="%6."/>
      <w:lvlJc w:val="right"/>
      <w:pPr>
        <w:ind w:left="6120" w:hanging="180"/>
      </w:pPr>
      <w:rPr>
        <w:rFonts w:cs="Times New Roman"/>
      </w:rPr>
    </w:lvl>
    <w:lvl w:ilvl="6" w:tplc="0409000F">
      <w:start w:val="1"/>
      <w:numFmt w:val="decimal"/>
      <w:lvlText w:val="%7."/>
      <w:lvlJc w:val="left"/>
      <w:pPr>
        <w:ind w:left="6840" w:hanging="360"/>
      </w:pPr>
      <w:rPr>
        <w:rFonts w:cs="Times New Roman"/>
      </w:rPr>
    </w:lvl>
    <w:lvl w:ilvl="7" w:tplc="04090019">
      <w:start w:val="1"/>
      <w:numFmt w:val="lowerLetter"/>
      <w:lvlText w:val="%8."/>
      <w:lvlJc w:val="left"/>
      <w:pPr>
        <w:ind w:left="7560" w:hanging="360"/>
      </w:pPr>
      <w:rPr>
        <w:rFonts w:cs="Times New Roman"/>
      </w:rPr>
    </w:lvl>
    <w:lvl w:ilvl="8" w:tplc="0409001B">
      <w:start w:val="1"/>
      <w:numFmt w:val="lowerRoman"/>
      <w:lvlText w:val="%9."/>
      <w:lvlJc w:val="right"/>
      <w:pPr>
        <w:ind w:left="8280" w:hanging="180"/>
      </w:pPr>
      <w:rPr>
        <w:rFonts w:cs="Times New Roman"/>
      </w:rPr>
    </w:lvl>
  </w:abstractNum>
  <w:abstractNum w:abstractNumId="30">
    <w:nsid w:val="7CD973D0"/>
    <w:multiLevelType w:val="hybridMultilevel"/>
    <w:tmpl w:val="998AAC86"/>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1">
    <w:nsid w:val="7D2C58E6"/>
    <w:multiLevelType w:val="hybridMultilevel"/>
    <w:tmpl w:val="BCB871E0"/>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num w:numId="1">
    <w:abstractNumId w:val="0"/>
  </w:num>
  <w:num w:numId="2">
    <w:abstractNumId w:val="24"/>
  </w:num>
  <w:num w:numId="3">
    <w:abstractNumId w:val="19"/>
  </w:num>
  <w:num w:numId="4">
    <w:abstractNumId w:val="31"/>
  </w:num>
  <w:num w:numId="5">
    <w:abstractNumId w:val="10"/>
  </w:num>
  <w:num w:numId="6">
    <w:abstractNumId w:val="8"/>
  </w:num>
  <w:num w:numId="7">
    <w:abstractNumId w:val="7"/>
  </w:num>
  <w:num w:numId="8">
    <w:abstractNumId w:val="6"/>
  </w:num>
  <w:num w:numId="9">
    <w:abstractNumId w:val="5"/>
  </w:num>
  <w:num w:numId="10">
    <w:abstractNumId w:val="9"/>
  </w:num>
  <w:num w:numId="11">
    <w:abstractNumId w:val="4"/>
  </w:num>
  <w:num w:numId="12">
    <w:abstractNumId w:val="3"/>
  </w:num>
  <w:num w:numId="13">
    <w:abstractNumId w:val="2"/>
  </w:num>
  <w:num w:numId="14">
    <w:abstractNumId w:val="1"/>
  </w:num>
  <w:num w:numId="15">
    <w:abstractNumId w:val="16"/>
  </w:num>
  <w:num w:numId="16">
    <w:abstractNumId w:val="22"/>
  </w:num>
  <w:num w:numId="17">
    <w:abstractNumId w:val="25"/>
  </w:num>
  <w:num w:numId="18">
    <w:abstractNumId w:val="30"/>
  </w:num>
  <w:num w:numId="19">
    <w:abstractNumId w:val="13"/>
  </w:num>
  <w:num w:numId="20">
    <w:abstractNumId w:val="20"/>
  </w:num>
  <w:num w:numId="21">
    <w:abstractNumId w:val="17"/>
  </w:num>
  <w:num w:numId="22">
    <w:abstractNumId w:val="23"/>
  </w:num>
  <w:num w:numId="23">
    <w:abstractNumId w:val="26"/>
  </w:num>
  <w:num w:numId="24">
    <w:abstractNumId w:val="12"/>
  </w:num>
  <w:num w:numId="25">
    <w:abstractNumId w:val="14"/>
  </w:num>
  <w:num w:numId="26">
    <w:abstractNumId w:val="11"/>
  </w:num>
  <w:num w:numId="27">
    <w:abstractNumId w:val="29"/>
  </w:num>
  <w:num w:numId="28">
    <w:abstractNumId w:val="27"/>
  </w:num>
  <w:num w:numId="29">
    <w:abstractNumId w:val="21"/>
  </w:num>
  <w:num w:numId="30">
    <w:abstractNumId w:val="18"/>
  </w:num>
  <w:num w:numId="31">
    <w:abstractNumId w:val="15"/>
  </w:num>
  <w:num w:numId="32">
    <w:abstractNumId w:val="28"/>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ennart Undvall">
    <w15:presenceInfo w15:providerId="Windows Live" w15:userId="4146d307dabc1970"/>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28"/>
  <w:defaultTabStop w:val="1304"/>
  <w:hyphenationZone w:val="425"/>
  <w:characterSpacingControl w:val="doNotCompress"/>
  <w:hdrShapeDefaults>
    <o:shapedefaults v:ext="edit" spidmax="3074"/>
  </w:hdrShapeDefaults>
  <w:footnotePr>
    <w:footnote w:id="-1"/>
    <w:footnote w:id="0"/>
  </w:footnotePr>
  <w:endnotePr>
    <w:endnote w:id="-1"/>
    <w:endnote w:id="0"/>
  </w:endnotePr>
  <w:compat/>
  <w:rsids>
    <w:rsidRoot w:val="006232E9"/>
    <w:rsid w:val="00000E65"/>
    <w:rsid w:val="00003E4E"/>
    <w:rsid w:val="00004AA3"/>
    <w:rsid w:val="00004F67"/>
    <w:rsid w:val="00006545"/>
    <w:rsid w:val="00006A7B"/>
    <w:rsid w:val="00007DDA"/>
    <w:rsid w:val="00010999"/>
    <w:rsid w:val="00010F51"/>
    <w:rsid w:val="00011459"/>
    <w:rsid w:val="0001168F"/>
    <w:rsid w:val="0001202B"/>
    <w:rsid w:val="00012A5D"/>
    <w:rsid w:val="00013029"/>
    <w:rsid w:val="00014787"/>
    <w:rsid w:val="000147FF"/>
    <w:rsid w:val="0001515F"/>
    <w:rsid w:val="00017146"/>
    <w:rsid w:val="000176E9"/>
    <w:rsid w:val="00017FA0"/>
    <w:rsid w:val="00020E99"/>
    <w:rsid w:val="0002122E"/>
    <w:rsid w:val="00021BD2"/>
    <w:rsid w:val="00023699"/>
    <w:rsid w:val="00023FD9"/>
    <w:rsid w:val="0002578C"/>
    <w:rsid w:val="000258F9"/>
    <w:rsid w:val="00027165"/>
    <w:rsid w:val="00027467"/>
    <w:rsid w:val="00027922"/>
    <w:rsid w:val="000307A0"/>
    <w:rsid w:val="00030875"/>
    <w:rsid w:val="00030A31"/>
    <w:rsid w:val="000311DF"/>
    <w:rsid w:val="00031252"/>
    <w:rsid w:val="00031FF2"/>
    <w:rsid w:val="0003519C"/>
    <w:rsid w:val="0003544A"/>
    <w:rsid w:val="000355C5"/>
    <w:rsid w:val="00035895"/>
    <w:rsid w:val="000359DF"/>
    <w:rsid w:val="000362F5"/>
    <w:rsid w:val="000367D0"/>
    <w:rsid w:val="00036C63"/>
    <w:rsid w:val="00036FF1"/>
    <w:rsid w:val="00040227"/>
    <w:rsid w:val="00040557"/>
    <w:rsid w:val="000406B6"/>
    <w:rsid w:val="000410BD"/>
    <w:rsid w:val="0004255D"/>
    <w:rsid w:val="00042EBA"/>
    <w:rsid w:val="00044970"/>
    <w:rsid w:val="00045055"/>
    <w:rsid w:val="00045EE4"/>
    <w:rsid w:val="000463EF"/>
    <w:rsid w:val="0004650D"/>
    <w:rsid w:val="000467BC"/>
    <w:rsid w:val="00046D9D"/>
    <w:rsid w:val="00047A68"/>
    <w:rsid w:val="00047D6A"/>
    <w:rsid w:val="000515D3"/>
    <w:rsid w:val="00052467"/>
    <w:rsid w:val="0005511D"/>
    <w:rsid w:val="0005632D"/>
    <w:rsid w:val="00061A2C"/>
    <w:rsid w:val="00061B14"/>
    <w:rsid w:val="00061E34"/>
    <w:rsid w:val="00062305"/>
    <w:rsid w:val="00063B17"/>
    <w:rsid w:val="0006430F"/>
    <w:rsid w:val="00064F1A"/>
    <w:rsid w:val="000656C5"/>
    <w:rsid w:val="0006624F"/>
    <w:rsid w:val="0006651B"/>
    <w:rsid w:val="00066EB6"/>
    <w:rsid w:val="000674E9"/>
    <w:rsid w:val="00067725"/>
    <w:rsid w:val="000700BC"/>
    <w:rsid w:val="00070143"/>
    <w:rsid w:val="00071C49"/>
    <w:rsid w:val="000720FD"/>
    <w:rsid w:val="000726D7"/>
    <w:rsid w:val="0007271D"/>
    <w:rsid w:val="000729E8"/>
    <w:rsid w:val="0007320D"/>
    <w:rsid w:val="000740D0"/>
    <w:rsid w:val="0007452A"/>
    <w:rsid w:val="00074863"/>
    <w:rsid w:val="000757A3"/>
    <w:rsid w:val="0007649D"/>
    <w:rsid w:val="00076D45"/>
    <w:rsid w:val="00077848"/>
    <w:rsid w:val="00080F3E"/>
    <w:rsid w:val="00081048"/>
    <w:rsid w:val="0008109D"/>
    <w:rsid w:val="000810C1"/>
    <w:rsid w:val="000816E0"/>
    <w:rsid w:val="00082221"/>
    <w:rsid w:val="000827DC"/>
    <w:rsid w:val="00082DE3"/>
    <w:rsid w:val="00083743"/>
    <w:rsid w:val="000837B6"/>
    <w:rsid w:val="0008386B"/>
    <w:rsid w:val="000839C2"/>
    <w:rsid w:val="00084905"/>
    <w:rsid w:val="00085C35"/>
    <w:rsid w:val="00085E29"/>
    <w:rsid w:val="00085FCF"/>
    <w:rsid w:val="00086969"/>
    <w:rsid w:val="00086B00"/>
    <w:rsid w:val="00090911"/>
    <w:rsid w:val="00091344"/>
    <w:rsid w:val="00092955"/>
    <w:rsid w:val="000933B3"/>
    <w:rsid w:val="00093CC9"/>
    <w:rsid w:val="0009428D"/>
    <w:rsid w:val="000947B5"/>
    <w:rsid w:val="00094F41"/>
    <w:rsid w:val="00095F5F"/>
    <w:rsid w:val="0009637C"/>
    <w:rsid w:val="00096CA1"/>
    <w:rsid w:val="000A1260"/>
    <w:rsid w:val="000A1ABE"/>
    <w:rsid w:val="000A2DBF"/>
    <w:rsid w:val="000A37B9"/>
    <w:rsid w:val="000A49A9"/>
    <w:rsid w:val="000A53DF"/>
    <w:rsid w:val="000A541A"/>
    <w:rsid w:val="000A6741"/>
    <w:rsid w:val="000B05F4"/>
    <w:rsid w:val="000B07BF"/>
    <w:rsid w:val="000B16E9"/>
    <w:rsid w:val="000B43FB"/>
    <w:rsid w:val="000B45C7"/>
    <w:rsid w:val="000B56EF"/>
    <w:rsid w:val="000B59C1"/>
    <w:rsid w:val="000B66E5"/>
    <w:rsid w:val="000B7023"/>
    <w:rsid w:val="000B7A57"/>
    <w:rsid w:val="000B7B7F"/>
    <w:rsid w:val="000C16A4"/>
    <w:rsid w:val="000C24CB"/>
    <w:rsid w:val="000C4792"/>
    <w:rsid w:val="000C5266"/>
    <w:rsid w:val="000C6245"/>
    <w:rsid w:val="000D00C3"/>
    <w:rsid w:val="000D013B"/>
    <w:rsid w:val="000D1237"/>
    <w:rsid w:val="000D29B6"/>
    <w:rsid w:val="000D2C5C"/>
    <w:rsid w:val="000D2F3F"/>
    <w:rsid w:val="000D3919"/>
    <w:rsid w:val="000D3F1C"/>
    <w:rsid w:val="000D45BF"/>
    <w:rsid w:val="000D5730"/>
    <w:rsid w:val="000D612E"/>
    <w:rsid w:val="000D63BE"/>
    <w:rsid w:val="000D67F8"/>
    <w:rsid w:val="000D6E64"/>
    <w:rsid w:val="000D70DE"/>
    <w:rsid w:val="000D7600"/>
    <w:rsid w:val="000D7C98"/>
    <w:rsid w:val="000E05A1"/>
    <w:rsid w:val="000E07D4"/>
    <w:rsid w:val="000E11EB"/>
    <w:rsid w:val="000E19EC"/>
    <w:rsid w:val="000E2843"/>
    <w:rsid w:val="000E3A6A"/>
    <w:rsid w:val="000E4DC4"/>
    <w:rsid w:val="000E5978"/>
    <w:rsid w:val="000E5E85"/>
    <w:rsid w:val="000E6181"/>
    <w:rsid w:val="000E683F"/>
    <w:rsid w:val="000E73CF"/>
    <w:rsid w:val="000E740F"/>
    <w:rsid w:val="000F03F8"/>
    <w:rsid w:val="000F0A5C"/>
    <w:rsid w:val="000F252C"/>
    <w:rsid w:val="000F35C9"/>
    <w:rsid w:val="000F47E4"/>
    <w:rsid w:val="000F4C4A"/>
    <w:rsid w:val="000F530F"/>
    <w:rsid w:val="000F5634"/>
    <w:rsid w:val="000F6094"/>
    <w:rsid w:val="000F773B"/>
    <w:rsid w:val="0010173C"/>
    <w:rsid w:val="00103A15"/>
    <w:rsid w:val="00105121"/>
    <w:rsid w:val="00106291"/>
    <w:rsid w:val="001064FD"/>
    <w:rsid w:val="0010758F"/>
    <w:rsid w:val="00110077"/>
    <w:rsid w:val="001113E3"/>
    <w:rsid w:val="00111C9B"/>
    <w:rsid w:val="001125F5"/>
    <w:rsid w:val="00112B48"/>
    <w:rsid w:val="001139B0"/>
    <w:rsid w:val="00114247"/>
    <w:rsid w:val="00114569"/>
    <w:rsid w:val="00114C52"/>
    <w:rsid w:val="00115922"/>
    <w:rsid w:val="00121662"/>
    <w:rsid w:val="00121672"/>
    <w:rsid w:val="00121879"/>
    <w:rsid w:val="00122117"/>
    <w:rsid w:val="00123809"/>
    <w:rsid w:val="001238FA"/>
    <w:rsid w:val="00124C10"/>
    <w:rsid w:val="0012538A"/>
    <w:rsid w:val="00125E12"/>
    <w:rsid w:val="0012629B"/>
    <w:rsid w:val="00126E28"/>
    <w:rsid w:val="00127E08"/>
    <w:rsid w:val="001308F2"/>
    <w:rsid w:val="001312E0"/>
    <w:rsid w:val="0013204C"/>
    <w:rsid w:val="00132226"/>
    <w:rsid w:val="00134888"/>
    <w:rsid w:val="00136523"/>
    <w:rsid w:val="00137A08"/>
    <w:rsid w:val="00137FB2"/>
    <w:rsid w:val="00142014"/>
    <w:rsid w:val="00142123"/>
    <w:rsid w:val="00142CCB"/>
    <w:rsid w:val="00143723"/>
    <w:rsid w:val="00143FE2"/>
    <w:rsid w:val="00144320"/>
    <w:rsid w:val="00144792"/>
    <w:rsid w:val="00146067"/>
    <w:rsid w:val="001470E9"/>
    <w:rsid w:val="00147170"/>
    <w:rsid w:val="001472B0"/>
    <w:rsid w:val="00147405"/>
    <w:rsid w:val="0015195B"/>
    <w:rsid w:val="0015211A"/>
    <w:rsid w:val="001570A3"/>
    <w:rsid w:val="00157801"/>
    <w:rsid w:val="00157D02"/>
    <w:rsid w:val="0016156B"/>
    <w:rsid w:val="001617CB"/>
    <w:rsid w:val="00163246"/>
    <w:rsid w:val="00163A17"/>
    <w:rsid w:val="00163A96"/>
    <w:rsid w:val="00163AA3"/>
    <w:rsid w:val="0016413A"/>
    <w:rsid w:val="00164553"/>
    <w:rsid w:val="0016474C"/>
    <w:rsid w:val="00165712"/>
    <w:rsid w:val="0016683F"/>
    <w:rsid w:val="00167986"/>
    <w:rsid w:val="00170B0D"/>
    <w:rsid w:val="001712C8"/>
    <w:rsid w:val="00171B48"/>
    <w:rsid w:val="00175039"/>
    <w:rsid w:val="00175A38"/>
    <w:rsid w:val="00176B22"/>
    <w:rsid w:val="0018026F"/>
    <w:rsid w:val="001827E0"/>
    <w:rsid w:val="00182A8E"/>
    <w:rsid w:val="001843B8"/>
    <w:rsid w:val="0018446A"/>
    <w:rsid w:val="00184999"/>
    <w:rsid w:val="001852FC"/>
    <w:rsid w:val="00185C31"/>
    <w:rsid w:val="00185F5E"/>
    <w:rsid w:val="001866A9"/>
    <w:rsid w:val="00187076"/>
    <w:rsid w:val="00187CB1"/>
    <w:rsid w:val="00190594"/>
    <w:rsid w:val="00190693"/>
    <w:rsid w:val="0019148D"/>
    <w:rsid w:val="0019209A"/>
    <w:rsid w:val="00192264"/>
    <w:rsid w:val="00193108"/>
    <w:rsid w:val="00193725"/>
    <w:rsid w:val="00193B23"/>
    <w:rsid w:val="00194C30"/>
    <w:rsid w:val="00194E14"/>
    <w:rsid w:val="00194FA2"/>
    <w:rsid w:val="001950C2"/>
    <w:rsid w:val="0019562B"/>
    <w:rsid w:val="001A027B"/>
    <w:rsid w:val="001A047F"/>
    <w:rsid w:val="001A45E0"/>
    <w:rsid w:val="001A5B7F"/>
    <w:rsid w:val="001A5E7F"/>
    <w:rsid w:val="001A694E"/>
    <w:rsid w:val="001A6B08"/>
    <w:rsid w:val="001A723C"/>
    <w:rsid w:val="001A76E8"/>
    <w:rsid w:val="001A7800"/>
    <w:rsid w:val="001B03A0"/>
    <w:rsid w:val="001B0ABD"/>
    <w:rsid w:val="001B1A4D"/>
    <w:rsid w:val="001B1B17"/>
    <w:rsid w:val="001B21A0"/>
    <w:rsid w:val="001B2C60"/>
    <w:rsid w:val="001B3129"/>
    <w:rsid w:val="001B3766"/>
    <w:rsid w:val="001B3F34"/>
    <w:rsid w:val="001B502E"/>
    <w:rsid w:val="001B61BC"/>
    <w:rsid w:val="001B682B"/>
    <w:rsid w:val="001B7118"/>
    <w:rsid w:val="001B735B"/>
    <w:rsid w:val="001B794E"/>
    <w:rsid w:val="001C0079"/>
    <w:rsid w:val="001C0D08"/>
    <w:rsid w:val="001C0DBF"/>
    <w:rsid w:val="001C1843"/>
    <w:rsid w:val="001C2681"/>
    <w:rsid w:val="001C2E8E"/>
    <w:rsid w:val="001C5F8F"/>
    <w:rsid w:val="001C61D6"/>
    <w:rsid w:val="001C6AEB"/>
    <w:rsid w:val="001C735F"/>
    <w:rsid w:val="001D105C"/>
    <w:rsid w:val="001D27D8"/>
    <w:rsid w:val="001D2CED"/>
    <w:rsid w:val="001D3AB1"/>
    <w:rsid w:val="001D3B5D"/>
    <w:rsid w:val="001D50A5"/>
    <w:rsid w:val="001D53CF"/>
    <w:rsid w:val="001D6C85"/>
    <w:rsid w:val="001E0132"/>
    <w:rsid w:val="001E1883"/>
    <w:rsid w:val="001E1BDA"/>
    <w:rsid w:val="001E2724"/>
    <w:rsid w:val="001E278D"/>
    <w:rsid w:val="001E2F56"/>
    <w:rsid w:val="001E3069"/>
    <w:rsid w:val="001E404A"/>
    <w:rsid w:val="001E4204"/>
    <w:rsid w:val="001E43B1"/>
    <w:rsid w:val="001E4852"/>
    <w:rsid w:val="001E4AD9"/>
    <w:rsid w:val="001E5469"/>
    <w:rsid w:val="001E5898"/>
    <w:rsid w:val="001E656A"/>
    <w:rsid w:val="001E7DD5"/>
    <w:rsid w:val="001F1558"/>
    <w:rsid w:val="001F16D6"/>
    <w:rsid w:val="001F2503"/>
    <w:rsid w:val="001F258F"/>
    <w:rsid w:val="001F30C5"/>
    <w:rsid w:val="001F3370"/>
    <w:rsid w:val="001F3FFC"/>
    <w:rsid w:val="001F4EB3"/>
    <w:rsid w:val="001F52E6"/>
    <w:rsid w:val="001F583C"/>
    <w:rsid w:val="001F59BC"/>
    <w:rsid w:val="001F6524"/>
    <w:rsid w:val="001F674A"/>
    <w:rsid w:val="001F6B38"/>
    <w:rsid w:val="00200486"/>
    <w:rsid w:val="002004A8"/>
    <w:rsid w:val="0020054C"/>
    <w:rsid w:val="002015F8"/>
    <w:rsid w:val="002017FF"/>
    <w:rsid w:val="002023B8"/>
    <w:rsid w:val="00203150"/>
    <w:rsid w:val="00204A76"/>
    <w:rsid w:val="00204A7D"/>
    <w:rsid w:val="00204BC6"/>
    <w:rsid w:val="00204D83"/>
    <w:rsid w:val="0020500F"/>
    <w:rsid w:val="002053E5"/>
    <w:rsid w:val="00205571"/>
    <w:rsid w:val="002058D1"/>
    <w:rsid w:val="002061A5"/>
    <w:rsid w:val="002066C6"/>
    <w:rsid w:val="00206E93"/>
    <w:rsid w:val="00207245"/>
    <w:rsid w:val="002102E0"/>
    <w:rsid w:val="00210714"/>
    <w:rsid w:val="00210816"/>
    <w:rsid w:val="002113DE"/>
    <w:rsid w:val="00211697"/>
    <w:rsid w:val="00212FA6"/>
    <w:rsid w:val="0021335C"/>
    <w:rsid w:val="002133E0"/>
    <w:rsid w:val="00214B07"/>
    <w:rsid w:val="00214D88"/>
    <w:rsid w:val="0021504A"/>
    <w:rsid w:val="0021597A"/>
    <w:rsid w:val="00216917"/>
    <w:rsid w:val="0022049F"/>
    <w:rsid w:val="00220E05"/>
    <w:rsid w:val="00221187"/>
    <w:rsid w:val="00221369"/>
    <w:rsid w:val="00221FD4"/>
    <w:rsid w:val="002240E0"/>
    <w:rsid w:val="00224C1A"/>
    <w:rsid w:val="002265AF"/>
    <w:rsid w:val="00226CB5"/>
    <w:rsid w:val="00227C16"/>
    <w:rsid w:val="00230D75"/>
    <w:rsid w:val="002312D2"/>
    <w:rsid w:val="002322E8"/>
    <w:rsid w:val="00232864"/>
    <w:rsid w:val="00233DEE"/>
    <w:rsid w:val="0023459C"/>
    <w:rsid w:val="002351A6"/>
    <w:rsid w:val="00236DAF"/>
    <w:rsid w:val="0023712D"/>
    <w:rsid w:val="00237971"/>
    <w:rsid w:val="00240728"/>
    <w:rsid w:val="002421CD"/>
    <w:rsid w:val="00244A52"/>
    <w:rsid w:val="00244CF5"/>
    <w:rsid w:val="002471E2"/>
    <w:rsid w:val="00247E73"/>
    <w:rsid w:val="00250668"/>
    <w:rsid w:val="00250FBD"/>
    <w:rsid w:val="00251623"/>
    <w:rsid w:val="0025278B"/>
    <w:rsid w:val="002535D7"/>
    <w:rsid w:val="00253C20"/>
    <w:rsid w:val="00254AA0"/>
    <w:rsid w:val="00254DD4"/>
    <w:rsid w:val="0025528C"/>
    <w:rsid w:val="00255704"/>
    <w:rsid w:val="00255D23"/>
    <w:rsid w:val="002563D3"/>
    <w:rsid w:val="00256AAE"/>
    <w:rsid w:val="00256ADD"/>
    <w:rsid w:val="00257498"/>
    <w:rsid w:val="00262C80"/>
    <w:rsid w:val="00264770"/>
    <w:rsid w:val="0026488A"/>
    <w:rsid w:val="00266AD3"/>
    <w:rsid w:val="00267770"/>
    <w:rsid w:val="00267A33"/>
    <w:rsid w:val="0027219F"/>
    <w:rsid w:val="002732D6"/>
    <w:rsid w:val="00273733"/>
    <w:rsid w:val="00273D23"/>
    <w:rsid w:val="002760D8"/>
    <w:rsid w:val="00276461"/>
    <w:rsid w:val="002766E2"/>
    <w:rsid w:val="002767AC"/>
    <w:rsid w:val="002802F2"/>
    <w:rsid w:val="00280620"/>
    <w:rsid w:val="00280D56"/>
    <w:rsid w:val="00281351"/>
    <w:rsid w:val="002835DD"/>
    <w:rsid w:val="0028366A"/>
    <w:rsid w:val="00283D9A"/>
    <w:rsid w:val="00284954"/>
    <w:rsid w:val="00285111"/>
    <w:rsid w:val="002870E0"/>
    <w:rsid w:val="002876A5"/>
    <w:rsid w:val="00287B69"/>
    <w:rsid w:val="002900AB"/>
    <w:rsid w:val="00290436"/>
    <w:rsid w:val="002905BE"/>
    <w:rsid w:val="00290F39"/>
    <w:rsid w:val="002928C5"/>
    <w:rsid w:val="00292DB5"/>
    <w:rsid w:val="002967F3"/>
    <w:rsid w:val="0029770E"/>
    <w:rsid w:val="002A0132"/>
    <w:rsid w:val="002A027A"/>
    <w:rsid w:val="002A0CAF"/>
    <w:rsid w:val="002A1030"/>
    <w:rsid w:val="002A2617"/>
    <w:rsid w:val="002A2931"/>
    <w:rsid w:val="002A299A"/>
    <w:rsid w:val="002A3355"/>
    <w:rsid w:val="002A3869"/>
    <w:rsid w:val="002A3B9B"/>
    <w:rsid w:val="002A4209"/>
    <w:rsid w:val="002A478E"/>
    <w:rsid w:val="002A47F8"/>
    <w:rsid w:val="002A4998"/>
    <w:rsid w:val="002A52B4"/>
    <w:rsid w:val="002A54E3"/>
    <w:rsid w:val="002A56E6"/>
    <w:rsid w:val="002A5DE6"/>
    <w:rsid w:val="002A6C55"/>
    <w:rsid w:val="002A704D"/>
    <w:rsid w:val="002B0586"/>
    <w:rsid w:val="002B0965"/>
    <w:rsid w:val="002B22CE"/>
    <w:rsid w:val="002B3D6F"/>
    <w:rsid w:val="002B41EC"/>
    <w:rsid w:val="002B4F84"/>
    <w:rsid w:val="002B600C"/>
    <w:rsid w:val="002B655B"/>
    <w:rsid w:val="002C078D"/>
    <w:rsid w:val="002C07D3"/>
    <w:rsid w:val="002C0A79"/>
    <w:rsid w:val="002C0D8C"/>
    <w:rsid w:val="002C22E9"/>
    <w:rsid w:val="002C2ABB"/>
    <w:rsid w:val="002C46A3"/>
    <w:rsid w:val="002C4B0E"/>
    <w:rsid w:val="002C4C2A"/>
    <w:rsid w:val="002C56D0"/>
    <w:rsid w:val="002C59C5"/>
    <w:rsid w:val="002C5D6C"/>
    <w:rsid w:val="002C6069"/>
    <w:rsid w:val="002D0347"/>
    <w:rsid w:val="002D1765"/>
    <w:rsid w:val="002D1F2B"/>
    <w:rsid w:val="002D2612"/>
    <w:rsid w:val="002D31D0"/>
    <w:rsid w:val="002D38C4"/>
    <w:rsid w:val="002D3977"/>
    <w:rsid w:val="002D69B2"/>
    <w:rsid w:val="002D757F"/>
    <w:rsid w:val="002E0430"/>
    <w:rsid w:val="002E1623"/>
    <w:rsid w:val="002E313E"/>
    <w:rsid w:val="002E3701"/>
    <w:rsid w:val="002E3841"/>
    <w:rsid w:val="002E40A0"/>
    <w:rsid w:val="002E40E2"/>
    <w:rsid w:val="002E456C"/>
    <w:rsid w:val="002E4F55"/>
    <w:rsid w:val="002E5328"/>
    <w:rsid w:val="002E66FF"/>
    <w:rsid w:val="002E6755"/>
    <w:rsid w:val="002E6CCE"/>
    <w:rsid w:val="002F0ABF"/>
    <w:rsid w:val="002F1B7F"/>
    <w:rsid w:val="002F21B0"/>
    <w:rsid w:val="002F37E5"/>
    <w:rsid w:val="002F3821"/>
    <w:rsid w:val="002F3E8B"/>
    <w:rsid w:val="002F6ECF"/>
    <w:rsid w:val="002F73A5"/>
    <w:rsid w:val="002F7A73"/>
    <w:rsid w:val="003001FB"/>
    <w:rsid w:val="0030070E"/>
    <w:rsid w:val="00300A33"/>
    <w:rsid w:val="003010BE"/>
    <w:rsid w:val="003025C2"/>
    <w:rsid w:val="0030272C"/>
    <w:rsid w:val="003048E3"/>
    <w:rsid w:val="003057B6"/>
    <w:rsid w:val="0030628C"/>
    <w:rsid w:val="00310CE2"/>
    <w:rsid w:val="0031329F"/>
    <w:rsid w:val="00313950"/>
    <w:rsid w:val="003142FE"/>
    <w:rsid w:val="003153E6"/>
    <w:rsid w:val="00316CD4"/>
    <w:rsid w:val="003170D7"/>
    <w:rsid w:val="00320E0B"/>
    <w:rsid w:val="00323AAA"/>
    <w:rsid w:val="0032438E"/>
    <w:rsid w:val="003248CC"/>
    <w:rsid w:val="00325C23"/>
    <w:rsid w:val="00325C4C"/>
    <w:rsid w:val="0032642E"/>
    <w:rsid w:val="00330D12"/>
    <w:rsid w:val="00331283"/>
    <w:rsid w:val="00331C99"/>
    <w:rsid w:val="003322B6"/>
    <w:rsid w:val="003328EA"/>
    <w:rsid w:val="00332B32"/>
    <w:rsid w:val="00333663"/>
    <w:rsid w:val="00335B61"/>
    <w:rsid w:val="0033661C"/>
    <w:rsid w:val="00336669"/>
    <w:rsid w:val="00337B19"/>
    <w:rsid w:val="0034161C"/>
    <w:rsid w:val="00342322"/>
    <w:rsid w:val="00342971"/>
    <w:rsid w:val="00343811"/>
    <w:rsid w:val="003439DF"/>
    <w:rsid w:val="00343A70"/>
    <w:rsid w:val="00343AC0"/>
    <w:rsid w:val="00343B79"/>
    <w:rsid w:val="00343F7A"/>
    <w:rsid w:val="003449D1"/>
    <w:rsid w:val="00345468"/>
    <w:rsid w:val="00345C98"/>
    <w:rsid w:val="00347AF8"/>
    <w:rsid w:val="00351CE4"/>
    <w:rsid w:val="003520D1"/>
    <w:rsid w:val="003523EB"/>
    <w:rsid w:val="003532A5"/>
    <w:rsid w:val="00353523"/>
    <w:rsid w:val="00354F17"/>
    <w:rsid w:val="003558CE"/>
    <w:rsid w:val="00357C65"/>
    <w:rsid w:val="003602BA"/>
    <w:rsid w:val="0036033D"/>
    <w:rsid w:val="003609C6"/>
    <w:rsid w:val="00360ED5"/>
    <w:rsid w:val="00361C63"/>
    <w:rsid w:val="0036414C"/>
    <w:rsid w:val="00364372"/>
    <w:rsid w:val="003646CE"/>
    <w:rsid w:val="003647E9"/>
    <w:rsid w:val="003648CA"/>
    <w:rsid w:val="0036577D"/>
    <w:rsid w:val="00367AA3"/>
    <w:rsid w:val="00367AFF"/>
    <w:rsid w:val="003700F9"/>
    <w:rsid w:val="00371A9D"/>
    <w:rsid w:val="0037411C"/>
    <w:rsid w:val="00374675"/>
    <w:rsid w:val="003748EB"/>
    <w:rsid w:val="00375295"/>
    <w:rsid w:val="00375D1B"/>
    <w:rsid w:val="00380277"/>
    <w:rsid w:val="003828B9"/>
    <w:rsid w:val="00382E1D"/>
    <w:rsid w:val="003853D4"/>
    <w:rsid w:val="0039002B"/>
    <w:rsid w:val="003907F4"/>
    <w:rsid w:val="00390A5B"/>
    <w:rsid w:val="00390E44"/>
    <w:rsid w:val="003920F2"/>
    <w:rsid w:val="00392999"/>
    <w:rsid w:val="00392B02"/>
    <w:rsid w:val="003930DE"/>
    <w:rsid w:val="0039559F"/>
    <w:rsid w:val="00396B7C"/>
    <w:rsid w:val="00397594"/>
    <w:rsid w:val="003977AB"/>
    <w:rsid w:val="00397811"/>
    <w:rsid w:val="00397F0E"/>
    <w:rsid w:val="003A1007"/>
    <w:rsid w:val="003A150A"/>
    <w:rsid w:val="003A1A04"/>
    <w:rsid w:val="003A20AB"/>
    <w:rsid w:val="003A2F1B"/>
    <w:rsid w:val="003A339F"/>
    <w:rsid w:val="003A384D"/>
    <w:rsid w:val="003A3ACC"/>
    <w:rsid w:val="003A40F9"/>
    <w:rsid w:val="003A52ED"/>
    <w:rsid w:val="003A5999"/>
    <w:rsid w:val="003A6146"/>
    <w:rsid w:val="003A7115"/>
    <w:rsid w:val="003B1F0E"/>
    <w:rsid w:val="003B2C5C"/>
    <w:rsid w:val="003B32DF"/>
    <w:rsid w:val="003B32F7"/>
    <w:rsid w:val="003B3373"/>
    <w:rsid w:val="003B46D1"/>
    <w:rsid w:val="003B58BE"/>
    <w:rsid w:val="003B6A4A"/>
    <w:rsid w:val="003C009C"/>
    <w:rsid w:val="003C0C96"/>
    <w:rsid w:val="003C0D9E"/>
    <w:rsid w:val="003C0EF2"/>
    <w:rsid w:val="003C30FC"/>
    <w:rsid w:val="003C3D6E"/>
    <w:rsid w:val="003C3E3A"/>
    <w:rsid w:val="003C3EEB"/>
    <w:rsid w:val="003C475D"/>
    <w:rsid w:val="003C48CE"/>
    <w:rsid w:val="003C4A6A"/>
    <w:rsid w:val="003C4D75"/>
    <w:rsid w:val="003C5D78"/>
    <w:rsid w:val="003C6723"/>
    <w:rsid w:val="003C6853"/>
    <w:rsid w:val="003C6C83"/>
    <w:rsid w:val="003C7188"/>
    <w:rsid w:val="003C79D0"/>
    <w:rsid w:val="003D0DBB"/>
    <w:rsid w:val="003D1216"/>
    <w:rsid w:val="003D1A27"/>
    <w:rsid w:val="003D1D71"/>
    <w:rsid w:val="003D220A"/>
    <w:rsid w:val="003D242E"/>
    <w:rsid w:val="003D4779"/>
    <w:rsid w:val="003D5A5C"/>
    <w:rsid w:val="003D5AFC"/>
    <w:rsid w:val="003D5E69"/>
    <w:rsid w:val="003D652D"/>
    <w:rsid w:val="003D6A66"/>
    <w:rsid w:val="003D739B"/>
    <w:rsid w:val="003D7439"/>
    <w:rsid w:val="003E061A"/>
    <w:rsid w:val="003E0912"/>
    <w:rsid w:val="003E1699"/>
    <w:rsid w:val="003E20CA"/>
    <w:rsid w:val="003E2D4E"/>
    <w:rsid w:val="003E2EDC"/>
    <w:rsid w:val="003E3148"/>
    <w:rsid w:val="003E376B"/>
    <w:rsid w:val="003E37E6"/>
    <w:rsid w:val="003E4626"/>
    <w:rsid w:val="003E4B37"/>
    <w:rsid w:val="003E5DA9"/>
    <w:rsid w:val="003E6095"/>
    <w:rsid w:val="003E63E0"/>
    <w:rsid w:val="003E6A7E"/>
    <w:rsid w:val="003F2112"/>
    <w:rsid w:val="003F2B3F"/>
    <w:rsid w:val="003F3780"/>
    <w:rsid w:val="003F3DD5"/>
    <w:rsid w:val="003F521E"/>
    <w:rsid w:val="003F5DB2"/>
    <w:rsid w:val="003F73DB"/>
    <w:rsid w:val="003F77CF"/>
    <w:rsid w:val="003F7CBE"/>
    <w:rsid w:val="003F7F23"/>
    <w:rsid w:val="0040061F"/>
    <w:rsid w:val="00401A88"/>
    <w:rsid w:val="00401C3E"/>
    <w:rsid w:val="004029C8"/>
    <w:rsid w:val="00402C6A"/>
    <w:rsid w:val="004047F5"/>
    <w:rsid w:val="00404DEE"/>
    <w:rsid w:val="0040545C"/>
    <w:rsid w:val="004060F4"/>
    <w:rsid w:val="00406665"/>
    <w:rsid w:val="004107F4"/>
    <w:rsid w:val="0041202A"/>
    <w:rsid w:val="00412BA2"/>
    <w:rsid w:val="004135B8"/>
    <w:rsid w:val="004136D0"/>
    <w:rsid w:val="00413F22"/>
    <w:rsid w:val="00414E71"/>
    <w:rsid w:val="004151C4"/>
    <w:rsid w:val="004153C6"/>
    <w:rsid w:val="0041544D"/>
    <w:rsid w:val="00415878"/>
    <w:rsid w:val="00415E56"/>
    <w:rsid w:val="00415FFC"/>
    <w:rsid w:val="004169F2"/>
    <w:rsid w:val="00420119"/>
    <w:rsid w:val="0042174B"/>
    <w:rsid w:val="00422C20"/>
    <w:rsid w:val="0042380F"/>
    <w:rsid w:val="00423901"/>
    <w:rsid w:val="00423BF6"/>
    <w:rsid w:val="0042569A"/>
    <w:rsid w:val="00427B41"/>
    <w:rsid w:val="00430BD3"/>
    <w:rsid w:val="00430DB0"/>
    <w:rsid w:val="004312A5"/>
    <w:rsid w:val="00432317"/>
    <w:rsid w:val="00432454"/>
    <w:rsid w:val="004325ED"/>
    <w:rsid w:val="00433686"/>
    <w:rsid w:val="00433827"/>
    <w:rsid w:val="004346AA"/>
    <w:rsid w:val="004377C9"/>
    <w:rsid w:val="00440EC1"/>
    <w:rsid w:val="004414E9"/>
    <w:rsid w:val="004418D3"/>
    <w:rsid w:val="004432D7"/>
    <w:rsid w:val="004444ED"/>
    <w:rsid w:val="00444F4E"/>
    <w:rsid w:val="004452B3"/>
    <w:rsid w:val="00445F2B"/>
    <w:rsid w:val="00446613"/>
    <w:rsid w:val="004471E7"/>
    <w:rsid w:val="00447E06"/>
    <w:rsid w:val="004512E3"/>
    <w:rsid w:val="004516E0"/>
    <w:rsid w:val="00452788"/>
    <w:rsid w:val="00453565"/>
    <w:rsid w:val="00454622"/>
    <w:rsid w:val="00455A4F"/>
    <w:rsid w:val="00455BE2"/>
    <w:rsid w:val="00456110"/>
    <w:rsid w:val="0045672C"/>
    <w:rsid w:val="00460BBB"/>
    <w:rsid w:val="00461B8E"/>
    <w:rsid w:val="004634B3"/>
    <w:rsid w:val="004636B6"/>
    <w:rsid w:val="004637D7"/>
    <w:rsid w:val="00463ED6"/>
    <w:rsid w:val="0046508D"/>
    <w:rsid w:val="00466930"/>
    <w:rsid w:val="00466A28"/>
    <w:rsid w:val="00466F17"/>
    <w:rsid w:val="004679F3"/>
    <w:rsid w:val="00467C64"/>
    <w:rsid w:val="004706C7"/>
    <w:rsid w:val="00470E7F"/>
    <w:rsid w:val="0047243E"/>
    <w:rsid w:val="00474312"/>
    <w:rsid w:val="00474C0E"/>
    <w:rsid w:val="00474DE9"/>
    <w:rsid w:val="0047530B"/>
    <w:rsid w:val="0047533B"/>
    <w:rsid w:val="004759E2"/>
    <w:rsid w:val="0047631F"/>
    <w:rsid w:val="004768B0"/>
    <w:rsid w:val="004779B3"/>
    <w:rsid w:val="00480969"/>
    <w:rsid w:val="00480E15"/>
    <w:rsid w:val="004818A1"/>
    <w:rsid w:val="00483F03"/>
    <w:rsid w:val="0048488A"/>
    <w:rsid w:val="00484BB0"/>
    <w:rsid w:val="004854EC"/>
    <w:rsid w:val="00485B98"/>
    <w:rsid w:val="00486C7F"/>
    <w:rsid w:val="00486E12"/>
    <w:rsid w:val="00486E8C"/>
    <w:rsid w:val="004879F9"/>
    <w:rsid w:val="00490123"/>
    <w:rsid w:val="00491F6C"/>
    <w:rsid w:val="004921E1"/>
    <w:rsid w:val="00493416"/>
    <w:rsid w:val="004937B5"/>
    <w:rsid w:val="004945CF"/>
    <w:rsid w:val="00494EC1"/>
    <w:rsid w:val="00495413"/>
    <w:rsid w:val="00496D61"/>
    <w:rsid w:val="00496EA7"/>
    <w:rsid w:val="004978A0"/>
    <w:rsid w:val="00497FF0"/>
    <w:rsid w:val="004A069A"/>
    <w:rsid w:val="004A0B04"/>
    <w:rsid w:val="004A0B3C"/>
    <w:rsid w:val="004A1F75"/>
    <w:rsid w:val="004A22E6"/>
    <w:rsid w:val="004A24A6"/>
    <w:rsid w:val="004A28DC"/>
    <w:rsid w:val="004A3012"/>
    <w:rsid w:val="004A323A"/>
    <w:rsid w:val="004A661F"/>
    <w:rsid w:val="004A6BBD"/>
    <w:rsid w:val="004A6EFB"/>
    <w:rsid w:val="004A78C1"/>
    <w:rsid w:val="004A7F29"/>
    <w:rsid w:val="004B025A"/>
    <w:rsid w:val="004B1278"/>
    <w:rsid w:val="004B1FDF"/>
    <w:rsid w:val="004B2A51"/>
    <w:rsid w:val="004B3101"/>
    <w:rsid w:val="004B313F"/>
    <w:rsid w:val="004B3B80"/>
    <w:rsid w:val="004B6484"/>
    <w:rsid w:val="004B65C1"/>
    <w:rsid w:val="004B69BF"/>
    <w:rsid w:val="004C1538"/>
    <w:rsid w:val="004C221E"/>
    <w:rsid w:val="004C229A"/>
    <w:rsid w:val="004C22E2"/>
    <w:rsid w:val="004C241A"/>
    <w:rsid w:val="004C2BD1"/>
    <w:rsid w:val="004C3152"/>
    <w:rsid w:val="004C45D7"/>
    <w:rsid w:val="004C52A2"/>
    <w:rsid w:val="004C5558"/>
    <w:rsid w:val="004C6AF6"/>
    <w:rsid w:val="004C773B"/>
    <w:rsid w:val="004C7A3F"/>
    <w:rsid w:val="004D16B7"/>
    <w:rsid w:val="004D1BF8"/>
    <w:rsid w:val="004D1E6D"/>
    <w:rsid w:val="004D2B44"/>
    <w:rsid w:val="004D2B85"/>
    <w:rsid w:val="004D3D58"/>
    <w:rsid w:val="004D4D0D"/>
    <w:rsid w:val="004D5BEC"/>
    <w:rsid w:val="004D64F2"/>
    <w:rsid w:val="004D70FA"/>
    <w:rsid w:val="004E0647"/>
    <w:rsid w:val="004E09ED"/>
    <w:rsid w:val="004E17ED"/>
    <w:rsid w:val="004E2519"/>
    <w:rsid w:val="004E2CA8"/>
    <w:rsid w:val="004E3510"/>
    <w:rsid w:val="004E3578"/>
    <w:rsid w:val="004E3DAA"/>
    <w:rsid w:val="004E4455"/>
    <w:rsid w:val="004E4C14"/>
    <w:rsid w:val="004E4C20"/>
    <w:rsid w:val="004E5BF8"/>
    <w:rsid w:val="004E7608"/>
    <w:rsid w:val="004E7748"/>
    <w:rsid w:val="004E77A7"/>
    <w:rsid w:val="004F0DBA"/>
    <w:rsid w:val="004F1184"/>
    <w:rsid w:val="004F1539"/>
    <w:rsid w:val="004F21D0"/>
    <w:rsid w:val="004F2578"/>
    <w:rsid w:val="004F2D24"/>
    <w:rsid w:val="004F34F7"/>
    <w:rsid w:val="004F409A"/>
    <w:rsid w:val="004F437D"/>
    <w:rsid w:val="004F5EBF"/>
    <w:rsid w:val="004F606D"/>
    <w:rsid w:val="004F73AA"/>
    <w:rsid w:val="00502165"/>
    <w:rsid w:val="005029F5"/>
    <w:rsid w:val="00503793"/>
    <w:rsid w:val="0050434B"/>
    <w:rsid w:val="00504838"/>
    <w:rsid w:val="00504E39"/>
    <w:rsid w:val="00506076"/>
    <w:rsid w:val="0050709D"/>
    <w:rsid w:val="00507272"/>
    <w:rsid w:val="005076F4"/>
    <w:rsid w:val="00511366"/>
    <w:rsid w:val="0051186C"/>
    <w:rsid w:val="00512005"/>
    <w:rsid w:val="00512841"/>
    <w:rsid w:val="00513131"/>
    <w:rsid w:val="00517B74"/>
    <w:rsid w:val="00517BEE"/>
    <w:rsid w:val="00520D1B"/>
    <w:rsid w:val="00520F01"/>
    <w:rsid w:val="00521C64"/>
    <w:rsid w:val="00522713"/>
    <w:rsid w:val="00522D14"/>
    <w:rsid w:val="00522D80"/>
    <w:rsid w:val="00522EF1"/>
    <w:rsid w:val="0052359A"/>
    <w:rsid w:val="005235A0"/>
    <w:rsid w:val="0052413E"/>
    <w:rsid w:val="00526E5E"/>
    <w:rsid w:val="00530680"/>
    <w:rsid w:val="00530B10"/>
    <w:rsid w:val="00531887"/>
    <w:rsid w:val="0053299A"/>
    <w:rsid w:val="00533017"/>
    <w:rsid w:val="00533AF5"/>
    <w:rsid w:val="00533D9D"/>
    <w:rsid w:val="00533EC9"/>
    <w:rsid w:val="00534337"/>
    <w:rsid w:val="00534C62"/>
    <w:rsid w:val="00535BE0"/>
    <w:rsid w:val="0053749D"/>
    <w:rsid w:val="00537D87"/>
    <w:rsid w:val="00541398"/>
    <w:rsid w:val="00541700"/>
    <w:rsid w:val="00541995"/>
    <w:rsid w:val="00542168"/>
    <w:rsid w:val="0054337B"/>
    <w:rsid w:val="00543485"/>
    <w:rsid w:val="00543D3A"/>
    <w:rsid w:val="00544D3C"/>
    <w:rsid w:val="005457A8"/>
    <w:rsid w:val="00546D16"/>
    <w:rsid w:val="00550072"/>
    <w:rsid w:val="005511C3"/>
    <w:rsid w:val="00552F55"/>
    <w:rsid w:val="0055314B"/>
    <w:rsid w:val="0055371E"/>
    <w:rsid w:val="0055406A"/>
    <w:rsid w:val="00554081"/>
    <w:rsid w:val="0055466B"/>
    <w:rsid w:val="005552FC"/>
    <w:rsid w:val="00557282"/>
    <w:rsid w:val="005572F0"/>
    <w:rsid w:val="005579A4"/>
    <w:rsid w:val="00557BCB"/>
    <w:rsid w:val="00561039"/>
    <w:rsid w:val="0056137D"/>
    <w:rsid w:val="005617A4"/>
    <w:rsid w:val="00561AAE"/>
    <w:rsid w:val="00562508"/>
    <w:rsid w:val="00563186"/>
    <w:rsid w:val="005638B5"/>
    <w:rsid w:val="005638C0"/>
    <w:rsid w:val="0056443D"/>
    <w:rsid w:val="005644F0"/>
    <w:rsid w:val="00565069"/>
    <w:rsid w:val="00565386"/>
    <w:rsid w:val="00566302"/>
    <w:rsid w:val="00566407"/>
    <w:rsid w:val="0056767A"/>
    <w:rsid w:val="00567FCF"/>
    <w:rsid w:val="00571AAB"/>
    <w:rsid w:val="005728F6"/>
    <w:rsid w:val="00572BA2"/>
    <w:rsid w:val="00574648"/>
    <w:rsid w:val="00574B97"/>
    <w:rsid w:val="00574D18"/>
    <w:rsid w:val="00576119"/>
    <w:rsid w:val="00576965"/>
    <w:rsid w:val="00577238"/>
    <w:rsid w:val="00577506"/>
    <w:rsid w:val="0057784D"/>
    <w:rsid w:val="00582838"/>
    <w:rsid w:val="00584C63"/>
    <w:rsid w:val="00585832"/>
    <w:rsid w:val="00585C88"/>
    <w:rsid w:val="00585E3E"/>
    <w:rsid w:val="00587183"/>
    <w:rsid w:val="005879B3"/>
    <w:rsid w:val="00591244"/>
    <w:rsid w:val="00591374"/>
    <w:rsid w:val="00591742"/>
    <w:rsid w:val="005919F6"/>
    <w:rsid w:val="00592D90"/>
    <w:rsid w:val="00594C75"/>
    <w:rsid w:val="005950A2"/>
    <w:rsid w:val="005951EA"/>
    <w:rsid w:val="00595340"/>
    <w:rsid w:val="0059572D"/>
    <w:rsid w:val="00596B27"/>
    <w:rsid w:val="00596DA6"/>
    <w:rsid w:val="00597EA0"/>
    <w:rsid w:val="00597FB2"/>
    <w:rsid w:val="005A0CEB"/>
    <w:rsid w:val="005A2F02"/>
    <w:rsid w:val="005A3173"/>
    <w:rsid w:val="005A3A7A"/>
    <w:rsid w:val="005A4008"/>
    <w:rsid w:val="005A446B"/>
    <w:rsid w:val="005A5788"/>
    <w:rsid w:val="005A628F"/>
    <w:rsid w:val="005A639F"/>
    <w:rsid w:val="005A6C52"/>
    <w:rsid w:val="005A73BB"/>
    <w:rsid w:val="005A7B8D"/>
    <w:rsid w:val="005A7C1D"/>
    <w:rsid w:val="005B2743"/>
    <w:rsid w:val="005B27A5"/>
    <w:rsid w:val="005B303F"/>
    <w:rsid w:val="005B4463"/>
    <w:rsid w:val="005B4D88"/>
    <w:rsid w:val="005B5071"/>
    <w:rsid w:val="005B58D3"/>
    <w:rsid w:val="005B6838"/>
    <w:rsid w:val="005B765B"/>
    <w:rsid w:val="005C064B"/>
    <w:rsid w:val="005C0F70"/>
    <w:rsid w:val="005C1C3D"/>
    <w:rsid w:val="005C2A58"/>
    <w:rsid w:val="005C2D25"/>
    <w:rsid w:val="005C374E"/>
    <w:rsid w:val="005C4115"/>
    <w:rsid w:val="005C4737"/>
    <w:rsid w:val="005C5105"/>
    <w:rsid w:val="005C52D1"/>
    <w:rsid w:val="005C53D8"/>
    <w:rsid w:val="005C57BF"/>
    <w:rsid w:val="005C5CDD"/>
    <w:rsid w:val="005C709E"/>
    <w:rsid w:val="005D039D"/>
    <w:rsid w:val="005D08D0"/>
    <w:rsid w:val="005D1C16"/>
    <w:rsid w:val="005D2234"/>
    <w:rsid w:val="005D3142"/>
    <w:rsid w:val="005D3BCA"/>
    <w:rsid w:val="005D4051"/>
    <w:rsid w:val="005D532E"/>
    <w:rsid w:val="005D5409"/>
    <w:rsid w:val="005D6203"/>
    <w:rsid w:val="005E07B2"/>
    <w:rsid w:val="005E129E"/>
    <w:rsid w:val="005E4F7B"/>
    <w:rsid w:val="005E7EF5"/>
    <w:rsid w:val="005F072F"/>
    <w:rsid w:val="005F1013"/>
    <w:rsid w:val="005F186E"/>
    <w:rsid w:val="005F1E28"/>
    <w:rsid w:val="005F1E8C"/>
    <w:rsid w:val="005F2E54"/>
    <w:rsid w:val="005F2F10"/>
    <w:rsid w:val="005F3036"/>
    <w:rsid w:val="005F4233"/>
    <w:rsid w:val="005F42DD"/>
    <w:rsid w:val="005F5179"/>
    <w:rsid w:val="005F52C1"/>
    <w:rsid w:val="005F54FC"/>
    <w:rsid w:val="005F59AF"/>
    <w:rsid w:val="005F6DA6"/>
    <w:rsid w:val="00602288"/>
    <w:rsid w:val="0060258A"/>
    <w:rsid w:val="0060280F"/>
    <w:rsid w:val="00603DB0"/>
    <w:rsid w:val="00605E74"/>
    <w:rsid w:val="00606CD0"/>
    <w:rsid w:val="0060711D"/>
    <w:rsid w:val="0060725D"/>
    <w:rsid w:val="00612752"/>
    <w:rsid w:val="00612A1F"/>
    <w:rsid w:val="006135A9"/>
    <w:rsid w:val="00614A96"/>
    <w:rsid w:val="00615255"/>
    <w:rsid w:val="00615DA9"/>
    <w:rsid w:val="006164E8"/>
    <w:rsid w:val="00616595"/>
    <w:rsid w:val="00616DA6"/>
    <w:rsid w:val="006177DB"/>
    <w:rsid w:val="00617C8D"/>
    <w:rsid w:val="00620A13"/>
    <w:rsid w:val="00621076"/>
    <w:rsid w:val="00621254"/>
    <w:rsid w:val="006218A2"/>
    <w:rsid w:val="006232E9"/>
    <w:rsid w:val="0062462D"/>
    <w:rsid w:val="0062594F"/>
    <w:rsid w:val="00627224"/>
    <w:rsid w:val="00630420"/>
    <w:rsid w:val="0063161A"/>
    <w:rsid w:val="00631882"/>
    <w:rsid w:val="00631CF8"/>
    <w:rsid w:val="00632256"/>
    <w:rsid w:val="00632DE7"/>
    <w:rsid w:val="006343A7"/>
    <w:rsid w:val="00635370"/>
    <w:rsid w:val="00635D07"/>
    <w:rsid w:val="006418F7"/>
    <w:rsid w:val="00641B00"/>
    <w:rsid w:val="00641F2F"/>
    <w:rsid w:val="006422F0"/>
    <w:rsid w:val="00642A0F"/>
    <w:rsid w:val="00643886"/>
    <w:rsid w:val="00644636"/>
    <w:rsid w:val="0064479E"/>
    <w:rsid w:val="006459F9"/>
    <w:rsid w:val="0064629C"/>
    <w:rsid w:val="00646C59"/>
    <w:rsid w:val="00650C09"/>
    <w:rsid w:val="00651286"/>
    <w:rsid w:val="006514A2"/>
    <w:rsid w:val="0065284E"/>
    <w:rsid w:val="006532B5"/>
    <w:rsid w:val="006554C7"/>
    <w:rsid w:val="00655B32"/>
    <w:rsid w:val="006565D4"/>
    <w:rsid w:val="006566EE"/>
    <w:rsid w:val="00657118"/>
    <w:rsid w:val="00657D75"/>
    <w:rsid w:val="00660C98"/>
    <w:rsid w:val="00661878"/>
    <w:rsid w:val="006634E1"/>
    <w:rsid w:val="00663BC8"/>
    <w:rsid w:val="00663D67"/>
    <w:rsid w:val="00664F72"/>
    <w:rsid w:val="00665548"/>
    <w:rsid w:val="0066619E"/>
    <w:rsid w:val="006666C6"/>
    <w:rsid w:val="006666F3"/>
    <w:rsid w:val="00666B8F"/>
    <w:rsid w:val="00670539"/>
    <w:rsid w:val="006717C0"/>
    <w:rsid w:val="00672798"/>
    <w:rsid w:val="00675DE4"/>
    <w:rsid w:val="00677548"/>
    <w:rsid w:val="0067762E"/>
    <w:rsid w:val="00677D4F"/>
    <w:rsid w:val="00677DAE"/>
    <w:rsid w:val="00680891"/>
    <w:rsid w:val="006808F0"/>
    <w:rsid w:val="00680D1C"/>
    <w:rsid w:val="0068182F"/>
    <w:rsid w:val="006836EB"/>
    <w:rsid w:val="00686939"/>
    <w:rsid w:val="0068770F"/>
    <w:rsid w:val="00690A14"/>
    <w:rsid w:val="00690FB7"/>
    <w:rsid w:val="00691467"/>
    <w:rsid w:val="006921EC"/>
    <w:rsid w:val="00692A44"/>
    <w:rsid w:val="00692C9C"/>
    <w:rsid w:val="00693FA1"/>
    <w:rsid w:val="00694071"/>
    <w:rsid w:val="00695A0E"/>
    <w:rsid w:val="0069600A"/>
    <w:rsid w:val="00696B1C"/>
    <w:rsid w:val="006A0673"/>
    <w:rsid w:val="006A0C0F"/>
    <w:rsid w:val="006A0D9C"/>
    <w:rsid w:val="006A1904"/>
    <w:rsid w:val="006A2EDA"/>
    <w:rsid w:val="006A34B1"/>
    <w:rsid w:val="006A3C9C"/>
    <w:rsid w:val="006A438E"/>
    <w:rsid w:val="006A4D72"/>
    <w:rsid w:val="006A5121"/>
    <w:rsid w:val="006A62D9"/>
    <w:rsid w:val="006A65D4"/>
    <w:rsid w:val="006A7379"/>
    <w:rsid w:val="006B0534"/>
    <w:rsid w:val="006B0654"/>
    <w:rsid w:val="006B088A"/>
    <w:rsid w:val="006B0F1A"/>
    <w:rsid w:val="006B1819"/>
    <w:rsid w:val="006B213C"/>
    <w:rsid w:val="006B37F5"/>
    <w:rsid w:val="006B4802"/>
    <w:rsid w:val="006B564D"/>
    <w:rsid w:val="006B5A96"/>
    <w:rsid w:val="006B5F39"/>
    <w:rsid w:val="006B7339"/>
    <w:rsid w:val="006B7AA6"/>
    <w:rsid w:val="006B7EAB"/>
    <w:rsid w:val="006C2256"/>
    <w:rsid w:val="006C3B71"/>
    <w:rsid w:val="006C4051"/>
    <w:rsid w:val="006C4DF5"/>
    <w:rsid w:val="006C672E"/>
    <w:rsid w:val="006C6AA1"/>
    <w:rsid w:val="006C7D71"/>
    <w:rsid w:val="006D2BA2"/>
    <w:rsid w:val="006D3575"/>
    <w:rsid w:val="006D4111"/>
    <w:rsid w:val="006D4AD9"/>
    <w:rsid w:val="006D61E2"/>
    <w:rsid w:val="006D7429"/>
    <w:rsid w:val="006D7516"/>
    <w:rsid w:val="006D7BC5"/>
    <w:rsid w:val="006E0B82"/>
    <w:rsid w:val="006E0F6F"/>
    <w:rsid w:val="006E1B0D"/>
    <w:rsid w:val="006E1C55"/>
    <w:rsid w:val="006E2922"/>
    <w:rsid w:val="006E4AF1"/>
    <w:rsid w:val="006E6186"/>
    <w:rsid w:val="006E7BC3"/>
    <w:rsid w:val="006F0436"/>
    <w:rsid w:val="006F2045"/>
    <w:rsid w:val="006F2854"/>
    <w:rsid w:val="006F298D"/>
    <w:rsid w:val="006F2F8A"/>
    <w:rsid w:val="006F38D9"/>
    <w:rsid w:val="006F4E86"/>
    <w:rsid w:val="006F60AF"/>
    <w:rsid w:val="006F7A8B"/>
    <w:rsid w:val="006F7B27"/>
    <w:rsid w:val="0070016B"/>
    <w:rsid w:val="0070022C"/>
    <w:rsid w:val="00700774"/>
    <w:rsid w:val="00701334"/>
    <w:rsid w:val="00702397"/>
    <w:rsid w:val="00702545"/>
    <w:rsid w:val="0070347E"/>
    <w:rsid w:val="00703738"/>
    <w:rsid w:val="007045B7"/>
    <w:rsid w:val="00704BFA"/>
    <w:rsid w:val="00704E3D"/>
    <w:rsid w:val="00704EB7"/>
    <w:rsid w:val="00706019"/>
    <w:rsid w:val="00707091"/>
    <w:rsid w:val="00707277"/>
    <w:rsid w:val="00707B04"/>
    <w:rsid w:val="00710DF7"/>
    <w:rsid w:val="0071376F"/>
    <w:rsid w:val="00713ABD"/>
    <w:rsid w:val="007144B3"/>
    <w:rsid w:val="00715A4F"/>
    <w:rsid w:val="00715EDB"/>
    <w:rsid w:val="0071793A"/>
    <w:rsid w:val="007211F6"/>
    <w:rsid w:val="00721579"/>
    <w:rsid w:val="00723035"/>
    <w:rsid w:val="0072313D"/>
    <w:rsid w:val="00723245"/>
    <w:rsid w:val="00723D5F"/>
    <w:rsid w:val="007244B4"/>
    <w:rsid w:val="0072582B"/>
    <w:rsid w:val="007258C5"/>
    <w:rsid w:val="007260EC"/>
    <w:rsid w:val="007269D1"/>
    <w:rsid w:val="00726E89"/>
    <w:rsid w:val="0073067C"/>
    <w:rsid w:val="0073111A"/>
    <w:rsid w:val="00731EFE"/>
    <w:rsid w:val="007322FF"/>
    <w:rsid w:val="007324E3"/>
    <w:rsid w:val="00732F3E"/>
    <w:rsid w:val="007339E1"/>
    <w:rsid w:val="007346B4"/>
    <w:rsid w:val="00736D22"/>
    <w:rsid w:val="00736E7A"/>
    <w:rsid w:val="00737A9C"/>
    <w:rsid w:val="00740EDE"/>
    <w:rsid w:val="00741900"/>
    <w:rsid w:val="00741CDD"/>
    <w:rsid w:val="00742AF9"/>
    <w:rsid w:val="00742C79"/>
    <w:rsid w:val="00743205"/>
    <w:rsid w:val="00746173"/>
    <w:rsid w:val="00746651"/>
    <w:rsid w:val="007474FD"/>
    <w:rsid w:val="0075094C"/>
    <w:rsid w:val="00752E4D"/>
    <w:rsid w:val="007535F6"/>
    <w:rsid w:val="0075447E"/>
    <w:rsid w:val="007558CE"/>
    <w:rsid w:val="00755A1E"/>
    <w:rsid w:val="0076007E"/>
    <w:rsid w:val="0076157C"/>
    <w:rsid w:val="007618D0"/>
    <w:rsid w:val="00762BB4"/>
    <w:rsid w:val="00763DB6"/>
    <w:rsid w:val="00765D86"/>
    <w:rsid w:val="00766487"/>
    <w:rsid w:val="0076698D"/>
    <w:rsid w:val="0076731B"/>
    <w:rsid w:val="007675A8"/>
    <w:rsid w:val="007709CB"/>
    <w:rsid w:val="00770B97"/>
    <w:rsid w:val="00771DCF"/>
    <w:rsid w:val="00771E10"/>
    <w:rsid w:val="00772557"/>
    <w:rsid w:val="0077322A"/>
    <w:rsid w:val="0077392E"/>
    <w:rsid w:val="00773BEE"/>
    <w:rsid w:val="00775649"/>
    <w:rsid w:val="00776108"/>
    <w:rsid w:val="0077682C"/>
    <w:rsid w:val="00777452"/>
    <w:rsid w:val="0078064C"/>
    <w:rsid w:val="00780826"/>
    <w:rsid w:val="007816E7"/>
    <w:rsid w:val="007834EE"/>
    <w:rsid w:val="007837D1"/>
    <w:rsid w:val="00783E78"/>
    <w:rsid w:val="007843C9"/>
    <w:rsid w:val="00786216"/>
    <w:rsid w:val="00786708"/>
    <w:rsid w:val="00790105"/>
    <w:rsid w:val="00790213"/>
    <w:rsid w:val="0079026F"/>
    <w:rsid w:val="00790CC4"/>
    <w:rsid w:val="00791D32"/>
    <w:rsid w:val="00792399"/>
    <w:rsid w:val="00793680"/>
    <w:rsid w:val="00794535"/>
    <w:rsid w:val="007945A5"/>
    <w:rsid w:val="00795569"/>
    <w:rsid w:val="00795BF7"/>
    <w:rsid w:val="00795C70"/>
    <w:rsid w:val="00797220"/>
    <w:rsid w:val="007A0785"/>
    <w:rsid w:val="007A07A4"/>
    <w:rsid w:val="007A16D2"/>
    <w:rsid w:val="007A2587"/>
    <w:rsid w:val="007A2786"/>
    <w:rsid w:val="007A2AFA"/>
    <w:rsid w:val="007A2EFF"/>
    <w:rsid w:val="007A5C69"/>
    <w:rsid w:val="007A6FE2"/>
    <w:rsid w:val="007A72D2"/>
    <w:rsid w:val="007A7E4E"/>
    <w:rsid w:val="007B008A"/>
    <w:rsid w:val="007B019C"/>
    <w:rsid w:val="007B0CE5"/>
    <w:rsid w:val="007B0D2B"/>
    <w:rsid w:val="007B11CD"/>
    <w:rsid w:val="007B190C"/>
    <w:rsid w:val="007B1C12"/>
    <w:rsid w:val="007B1E15"/>
    <w:rsid w:val="007B21E9"/>
    <w:rsid w:val="007B3356"/>
    <w:rsid w:val="007B3516"/>
    <w:rsid w:val="007B3989"/>
    <w:rsid w:val="007B430C"/>
    <w:rsid w:val="007B5F03"/>
    <w:rsid w:val="007B77AE"/>
    <w:rsid w:val="007B791B"/>
    <w:rsid w:val="007B7C2F"/>
    <w:rsid w:val="007C122D"/>
    <w:rsid w:val="007C154B"/>
    <w:rsid w:val="007C172F"/>
    <w:rsid w:val="007C19C3"/>
    <w:rsid w:val="007C2ABB"/>
    <w:rsid w:val="007C3ED8"/>
    <w:rsid w:val="007C4F92"/>
    <w:rsid w:val="007C50E6"/>
    <w:rsid w:val="007C50EF"/>
    <w:rsid w:val="007C52EF"/>
    <w:rsid w:val="007C62AD"/>
    <w:rsid w:val="007C6FBC"/>
    <w:rsid w:val="007C7411"/>
    <w:rsid w:val="007C7E96"/>
    <w:rsid w:val="007D0809"/>
    <w:rsid w:val="007D10D8"/>
    <w:rsid w:val="007D1195"/>
    <w:rsid w:val="007D13BF"/>
    <w:rsid w:val="007D2E72"/>
    <w:rsid w:val="007D36F4"/>
    <w:rsid w:val="007D56F1"/>
    <w:rsid w:val="007D595B"/>
    <w:rsid w:val="007D655D"/>
    <w:rsid w:val="007D6802"/>
    <w:rsid w:val="007D754A"/>
    <w:rsid w:val="007D7F24"/>
    <w:rsid w:val="007E2D00"/>
    <w:rsid w:val="007E2E87"/>
    <w:rsid w:val="007E368B"/>
    <w:rsid w:val="007E5603"/>
    <w:rsid w:val="007E5E99"/>
    <w:rsid w:val="007E69C2"/>
    <w:rsid w:val="007E6A3D"/>
    <w:rsid w:val="007E6C96"/>
    <w:rsid w:val="007E7032"/>
    <w:rsid w:val="007E70AE"/>
    <w:rsid w:val="007F007D"/>
    <w:rsid w:val="007F10F5"/>
    <w:rsid w:val="007F285B"/>
    <w:rsid w:val="007F3410"/>
    <w:rsid w:val="007F59F3"/>
    <w:rsid w:val="007F5E58"/>
    <w:rsid w:val="007F7BFD"/>
    <w:rsid w:val="00800E6B"/>
    <w:rsid w:val="0080245C"/>
    <w:rsid w:val="008027BD"/>
    <w:rsid w:val="00803295"/>
    <w:rsid w:val="00804428"/>
    <w:rsid w:val="00804AC4"/>
    <w:rsid w:val="00804B85"/>
    <w:rsid w:val="00804D9E"/>
    <w:rsid w:val="00806BE1"/>
    <w:rsid w:val="0081082A"/>
    <w:rsid w:val="00810D88"/>
    <w:rsid w:val="008132B3"/>
    <w:rsid w:val="00813A7E"/>
    <w:rsid w:val="00814FAC"/>
    <w:rsid w:val="00816451"/>
    <w:rsid w:val="00816B85"/>
    <w:rsid w:val="0081720A"/>
    <w:rsid w:val="008173C0"/>
    <w:rsid w:val="008229F3"/>
    <w:rsid w:val="00822DBF"/>
    <w:rsid w:val="00823C5E"/>
    <w:rsid w:val="00824620"/>
    <w:rsid w:val="00824700"/>
    <w:rsid w:val="00824A96"/>
    <w:rsid w:val="00825487"/>
    <w:rsid w:val="008256A5"/>
    <w:rsid w:val="0082628B"/>
    <w:rsid w:val="00826E3F"/>
    <w:rsid w:val="00827068"/>
    <w:rsid w:val="00827994"/>
    <w:rsid w:val="00832980"/>
    <w:rsid w:val="00832C88"/>
    <w:rsid w:val="008332B7"/>
    <w:rsid w:val="00833A7B"/>
    <w:rsid w:val="008352A7"/>
    <w:rsid w:val="00835FC1"/>
    <w:rsid w:val="00840814"/>
    <w:rsid w:val="008425C2"/>
    <w:rsid w:val="00842BF3"/>
    <w:rsid w:val="00843D32"/>
    <w:rsid w:val="0084431D"/>
    <w:rsid w:val="00845093"/>
    <w:rsid w:val="0084652F"/>
    <w:rsid w:val="00847A26"/>
    <w:rsid w:val="00847F31"/>
    <w:rsid w:val="00850811"/>
    <w:rsid w:val="00850855"/>
    <w:rsid w:val="00851D06"/>
    <w:rsid w:val="008531F1"/>
    <w:rsid w:val="00853A6A"/>
    <w:rsid w:val="00854A8E"/>
    <w:rsid w:val="008551C4"/>
    <w:rsid w:val="008558B5"/>
    <w:rsid w:val="00855D0F"/>
    <w:rsid w:val="008569D9"/>
    <w:rsid w:val="008575FC"/>
    <w:rsid w:val="00857D87"/>
    <w:rsid w:val="00863002"/>
    <w:rsid w:val="008643CD"/>
    <w:rsid w:val="0086474A"/>
    <w:rsid w:val="00864D25"/>
    <w:rsid w:val="00865CC2"/>
    <w:rsid w:val="00866DA0"/>
    <w:rsid w:val="00866EC4"/>
    <w:rsid w:val="00866FC2"/>
    <w:rsid w:val="00867F38"/>
    <w:rsid w:val="00870222"/>
    <w:rsid w:val="00870260"/>
    <w:rsid w:val="00870657"/>
    <w:rsid w:val="00871025"/>
    <w:rsid w:val="00871283"/>
    <w:rsid w:val="00871431"/>
    <w:rsid w:val="00871EBE"/>
    <w:rsid w:val="008733AD"/>
    <w:rsid w:val="00873B07"/>
    <w:rsid w:val="00873EA0"/>
    <w:rsid w:val="00876966"/>
    <w:rsid w:val="008773B9"/>
    <w:rsid w:val="0087783E"/>
    <w:rsid w:val="0088234F"/>
    <w:rsid w:val="008830BB"/>
    <w:rsid w:val="00883E42"/>
    <w:rsid w:val="00883F3F"/>
    <w:rsid w:val="00884552"/>
    <w:rsid w:val="00884607"/>
    <w:rsid w:val="008850BF"/>
    <w:rsid w:val="0088598E"/>
    <w:rsid w:val="00886303"/>
    <w:rsid w:val="008872BF"/>
    <w:rsid w:val="00890F8C"/>
    <w:rsid w:val="008938BC"/>
    <w:rsid w:val="008957AA"/>
    <w:rsid w:val="00895D89"/>
    <w:rsid w:val="0089673B"/>
    <w:rsid w:val="00896B65"/>
    <w:rsid w:val="00896C3B"/>
    <w:rsid w:val="008975C2"/>
    <w:rsid w:val="008A01CF"/>
    <w:rsid w:val="008A0644"/>
    <w:rsid w:val="008A0E24"/>
    <w:rsid w:val="008A2D0A"/>
    <w:rsid w:val="008A323D"/>
    <w:rsid w:val="008A3CB9"/>
    <w:rsid w:val="008A41EB"/>
    <w:rsid w:val="008A47F8"/>
    <w:rsid w:val="008A498E"/>
    <w:rsid w:val="008A5BA2"/>
    <w:rsid w:val="008A5EF8"/>
    <w:rsid w:val="008A67E1"/>
    <w:rsid w:val="008A77E6"/>
    <w:rsid w:val="008A7857"/>
    <w:rsid w:val="008A7B59"/>
    <w:rsid w:val="008B0FCE"/>
    <w:rsid w:val="008B15B4"/>
    <w:rsid w:val="008B1C41"/>
    <w:rsid w:val="008B268A"/>
    <w:rsid w:val="008B288B"/>
    <w:rsid w:val="008B3298"/>
    <w:rsid w:val="008B50CB"/>
    <w:rsid w:val="008B523C"/>
    <w:rsid w:val="008B5F05"/>
    <w:rsid w:val="008B6049"/>
    <w:rsid w:val="008B6B5D"/>
    <w:rsid w:val="008C035E"/>
    <w:rsid w:val="008C1374"/>
    <w:rsid w:val="008C2F8A"/>
    <w:rsid w:val="008C33EC"/>
    <w:rsid w:val="008C539C"/>
    <w:rsid w:val="008C648D"/>
    <w:rsid w:val="008C6A2D"/>
    <w:rsid w:val="008C7719"/>
    <w:rsid w:val="008C7D10"/>
    <w:rsid w:val="008D03DC"/>
    <w:rsid w:val="008D061F"/>
    <w:rsid w:val="008D3866"/>
    <w:rsid w:val="008D578D"/>
    <w:rsid w:val="008D689F"/>
    <w:rsid w:val="008D6CF0"/>
    <w:rsid w:val="008D7335"/>
    <w:rsid w:val="008E05D8"/>
    <w:rsid w:val="008E1648"/>
    <w:rsid w:val="008E189C"/>
    <w:rsid w:val="008E1D0C"/>
    <w:rsid w:val="008E1E32"/>
    <w:rsid w:val="008E2CF9"/>
    <w:rsid w:val="008E4808"/>
    <w:rsid w:val="008E55BE"/>
    <w:rsid w:val="008E5872"/>
    <w:rsid w:val="008E602A"/>
    <w:rsid w:val="008E628E"/>
    <w:rsid w:val="008E642B"/>
    <w:rsid w:val="008E6FE0"/>
    <w:rsid w:val="008E7FB9"/>
    <w:rsid w:val="008F036E"/>
    <w:rsid w:val="008F188A"/>
    <w:rsid w:val="008F21E9"/>
    <w:rsid w:val="008F2A4F"/>
    <w:rsid w:val="008F2F3A"/>
    <w:rsid w:val="008F3C53"/>
    <w:rsid w:val="008F56F7"/>
    <w:rsid w:val="008F581E"/>
    <w:rsid w:val="008F5B50"/>
    <w:rsid w:val="008F68A1"/>
    <w:rsid w:val="008F7C44"/>
    <w:rsid w:val="008F7EFD"/>
    <w:rsid w:val="009011C7"/>
    <w:rsid w:val="00901A25"/>
    <w:rsid w:val="009026B3"/>
    <w:rsid w:val="009039CC"/>
    <w:rsid w:val="00903F19"/>
    <w:rsid w:val="00904C2C"/>
    <w:rsid w:val="009062EE"/>
    <w:rsid w:val="009068C2"/>
    <w:rsid w:val="00906A18"/>
    <w:rsid w:val="0090777E"/>
    <w:rsid w:val="00907C77"/>
    <w:rsid w:val="009106E7"/>
    <w:rsid w:val="009113D4"/>
    <w:rsid w:val="00911953"/>
    <w:rsid w:val="00911FF4"/>
    <w:rsid w:val="00917043"/>
    <w:rsid w:val="00917DF3"/>
    <w:rsid w:val="00920063"/>
    <w:rsid w:val="0092091C"/>
    <w:rsid w:val="009221B8"/>
    <w:rsid w:val="009227DE"/>
    <w:rsid w:val="00922B5E"/>
    <w:rsid w:val="00923776"/>
    <w:rsid w:val="0092432A"/>
    <w:rsid w:val="00924380"/>
    <w:rsid w:val="009245AF"/>
    <w:rsid w:val="0092561C"/>
    <w:rsid w:val="00925DB3"/>
    <w:rsid w:val="009260E5"/>
    <w:rsid w:val="009263B2"/>
    <w:rsid w:val="00927784"/>
    <w:rsid w:val="00927E38"/>
    <w:rsid w:val="00927EB6"/>
    <w:rsid w:val="00930474"/>
    <w:rsid w:val="0093275B"/>
    <w:rsid w:val="00933408"/>
    <w:rsid w:val="009336BA"/>
    <w:rsid w:val="00933A31"/>
    <w:rsid w:val="00933B4C"/>
    <w:rsid w:val="00933ED9"/>
    <w:rsid w:val="009352A6"/>
    <w:rsid w:val="00935A1D"/>
    <w:rsid w:val="00936B26"/>
    <w:rsid w:val="0093748A"/>
    <w:rsid w:val="009406F8"/>
    <w:rsid w:val="009408B0"/>
    <w:rsid w:val="0094125D"/>
    <w:rsid w:val="00942A10"/>
    <w:rsid w:val="00942EB6"/>
    <w:rsid w:val="0094345D"/>
    <w:rsid w:val="00943C8C"/>
    <w:rsid w:val="0094445E"/>
    <w:rsid w:val="009448A7"/>
    <w:rsid w:val="009452C2"/>
    <w:rsid w:val="00946A4E"/>
    <w:rsid w:val="00950349"/>
    <w:rsid w:val="00950966"/>
    <w:rsid w:val="00950CE5"/>
    <w:rsid w:val="00951ED4"/>
    <w:rsid w:val="0095218A"/>
    <w:rsid w:val="0095402D"/>
    <w:rsid w:val="00954BAF"/>
    <w:rsid w:val="009550B5"/>
    <w:rsid w:val="00956946"/>
    <w:rsid w:val="00956C86"/>
    <w:rsid w:val="00960DAD"/>
    <w:rsid w:val="00960E0F"/>
    <w:rsid w:val="00961DE3"/>
    <w:rsid w:val="00961F89"/>
    <w:rsid w:val="0096214D"/>
    <w:rsid w:val="00962331"/>
    <w:rsid w:val="009623FD"/>
    <w:rsid w:val="009626A8"/>
    <w:rsid w:val="00963017"/>
    <w:rsid w:val="00963D0D"/>
    <w:rsid w:val="00965578"/>
    <w:rsid w:val="00965E34"/>
    <w:rsid w:val="00966639"/>
    <w:rsid w:val="009675E2"/>
    <w:rsid w:val="00970FBE"/>
    <w:rsid w:val="00971A4D"/>
    <w:rsid w:val="00971DA2"/>
    <w:rsid w:val="009724AB"/>
    <w:rsid w:val="00972D4F"/>
    <w:rsid w:val="00973EB4"/>
    <w:rsid w:val="0097487F"/>
    <w:rsid w:val="0097512B"/>
    <w:rsid w:val="009752F7"/>
    <w:rsid w:val="00975553"/>
    <w:rsid w:val="00976749"/>
    <w:rsid w:val="00976C79"/>
    <w:rsid w:val="0098128E"/>
    <w:rsid w:val="009823D5"/>
    <w:rsid w:val="00982E7F"/>
    <w:rsid w:val="00984862"/>
    <w:rsid w:val="009850E3"/>
    <w:rsid w:val="009858A6"/>
    <w:rsid w:val="00986DAE"/>
    <w:rsid w:val="00986EB6"/>
    <w:rsid w:val="0098742A"/>
    <w:rsid w:val="00990B18"/>
    <w:rsid w:val="00993306"/>
    <w:rsid w:val="0099374E"/>
    <w:rsid w:val="0099386D"/>
    <w:rsid w:val="00993F20"/>
    <w:rsid w:val="00994A10"/>
    <w:rsid w:val="00994AD3"/>
    <w:rsid w:val="00994CF4"/>
    <w:rsid w:val="00995562"/>
    <w:rsid w:val="009A0814"/>
    <w:rsid w:val="009A2BDD"/>
    <w:rsid w:val="009A335E"/>
    <w:rsid w:val="009A3414"/>
    <w:rsid w:val="009A35C0"/>
    <w:rsid w:val="009A37E4"/>
    <w:rsid w:val="009A3D02"/>
    <w:rsid w:val="009A5848"/>
    <w:rsid w:val="009A5F76"/>
    <w:rsid w:val="009A6D4F"/>
    <w:rsid w:val="009B2220"/>
    <w:rsid w:val="009B28DF"/>
    <w:rsid w:val="009B2B37"/>
    <w:rsid w:val="009B34EA"/>
    <w:rsid w:val="009B3574"/>
    <w:rsid w:val="009B5D16"/>
    <w:rsid w:val="009B5F79"/>
    <w:rsid w:val="009B77A7"/>
    <w:rsid w:val="009C0D21"/>
    <w:rsid w:val="009C1408"/>
    <w:rsid w:val="009C18DA"/>
    <w:rsid w:val="009C1E25"/>
    <w:rsid w:val="009C3227"/>
    <w:rsid w:val="009C383C"/>
    <w:rsid w:val="009C42F8"/>
    <w:rsid w:val="009C4AE7"/>
    <w:rsid w:val="009C56DF"/>
    <w:rsid w:val="009C6F3B"/>
    <w:rsid w:val="009C7DD8"/>
    <w:rsid w:val="009D0055"/>
    <w:rsid w:val="009D04B4"/>
    <w:rsid w:val="009D10AB"/>
    <w:rsid w:val="009D1467"/>
    <w:rsid w:val="009D34E5"/>
    <w:rsid w:val="009D3861"/>
    <w:rsid w:val="009D3A7B"/>
    <w:rsid w:val="009D3B78"/>
    <w:rsid w:val="009D4C3E"/>
    <w:rsid w:val="009D5745"/>
    <w:rsid w:val="009D69DF"/>
    <w:rsid w:val="009E20EA"/>
    <w:rsid w:val="009E238B"/>
    <w:rsid w:val="009E2731"/>
    <w:rsid w:val="009E32DA"/>
    <w:rsid w:val="009E3B09"/>
    <w:rsid w:val="009E4689"/>
    <w:rsid w:val="009E6731"/>
    <w:rsid w:val="009E6F7D"/>
    <w:rsid w:val="009E7BE2"/>
    <w:rsid w:val="009E7C0D"/>
    <w:rsid w:val="009F0862"/>
    <w:rsid w:val="009F17E2"/>
    <w:rsid w:val="009F1B4F"/>
    <w:rsid w:val="009F20C8"/>
    <w:rsid w:val="009F37D6"/>
    <w:rsid w:val="009F3831"/>
    <w:rsid w:val="009F3F42"/>
    <w:rsid w:val="009F46CC"/>
    <w:rsid w:val="009F4B95"/>
    <w:rsid w:val="009F4DF4"/>
    <w:rsid w:val="009F4EB4"/>
    <w:rsid w:val="009F5842"/>
    <w:rsid w:val="009F5934"/>
    <w:rsid w:val="009F6F60"/>
    <w:rsid w:val="009F7A46"/>
    <w:rsid w:val="00A020C7"/>
    <w:rsid w:val="00A02F00"/>
    <w:rsid w:val="00A03877"/>
    <w:rsid w:val="00A04921"/>
    <w:rsid w:val="00A052BA"/>
    <w:rsid w:val="00A05634"/>
    <w:rsid w:val="00A05A78"/>
    <w:rsid w:val="00A07F8B"/>
    <w:rsid w:val="00A10019"/>
    <w:rsid w:val="00A105F6"/>
    <w:rsid w:val="00A10B82"/>
    <w:rsid w:val="00A113B0"/>
    <w:rsid w:val="00A116E4"/>
    <w:rsid w:val="00A13C7B"/>
    <w:rsid w:val="00A13D25"/>
    <w:rsid w:val="00A14CE5"/>
    <w:rsid w:val="00A1502D"/>
    <w:rsid w:val="00A1531E"/>
    <w:rsid w:val="00A1555A"/>
    <w:rsid w:val="00A15581"/>
    <w:rsid w:val="00A167BF"/>
    <w:rsid w:val="00A16B15"/>
    <w:rsid w:val="00A17C97"/>
    <w:rsid w:val="00A21177"/>
    <w:rsid w:val="00A21B33"/>
    <w:rsid w:val="00A2278E"/>
    <w:rsid w:val="00A234D6"/>
    <w:rsid w:val="00A27429"/>
    <w:rsid w:val="00A31126"/>
    <w:rsid w:val="00A318B2"/>
    <w:rsid w:val="00A31C4A"/>
    <w:rsid w:val="00A33F06"/>
    <w:rsid w:val="00A34681"/>
    <w:rsid w:val="00A34AA7"/>
    <w:rsid w:val="00A356AA"/>
    <w:rsid w:val="00A35B65"/>
    <w:rsid w:val="00A35C6D"/>
    <w:rsid w:val="00A362D8"/>
    <w:rsid w:val="00A367B8"/>
    <w:rsid w:val="00A369C3"/>
    <w:rsid w:val="00A373DF"/>
    <w:rsid w:val="00A3759A"/>
    <w:rsid w:val="00A375EE"/>
    <w:rsid w:val="00A4020D"/>
    <w:rsid w:val="00A40599"/>
    <w:rsid w:val="00A40857"/>
    <w:rsid w:val="00A40A36"/>
    <w:rsid w:val="00A41021"/>
    <w:rsid w:val="00A41595"/>
    <w:rsid w:val="00A41C3C"/>
    <w:rsid w:val="00A41E2F"/>
    <w:rsid w:val="00A42304"/>
    <w:rsid w:val="00A425BB"/>
    <w:rsid w:val="00A42804"/>
    <w:rsid w:val="00A434C4"/>
    <w:rsid w:val="00A444DC"/>
    <w:rsid w:val="00A44C2B"/>
    <w:rsid w:val="00A452E7"/>
    <w:rsid w:val="00A47F29"/>
    <w:rsid w:val="00A519B0"/>
    <w:rsid w:val="00A52145"/>
    <w:rsid w:val="00A522A5"/>
    <w:rsid w:val="00A52B67"/>
    <w:rsid w:val="00A52D49"/>
    <w:rsid w:val="00A52D7E"/>
    <w:rsid w:val="00A53966"/>
    <w:rsid w:val="00A53D12"/>
    <w:rsid w:val="00A53D29"/>
    <w:rsid w:val="00A54796"/>
    <w:rsid w:val="00A54922"/>
    <w:rsid w:val="00A54C6C"/>
    <w:rsid w:val="00A55102"/>
    <w:rsid w:val="00A55A49"/>
    <w:rsid w:val="00A56239"/>
    <w:rsid w:val="00A567D2"/>
    <w:rsid w:val="00A576D2"/>
    <w:rsid w:val="00A57A5A"/>
    <w:rsid w:val="00A6083A"/>
    <w:rsid w:val="00A616E2"/>
    <w:rsid w:val="00A617BE"/>
    <w:rsid w:val="00A61B3A"/>
    <w:rsid w:val="00A6264C"/>
    <w:rsid w:val="00A62D78"/>
    <w:rsid w:val="00A62FE1"/>
    <w:rsid w:val="00A639F8"/>
    <w:rsid w:val="00A64336"/>
    <w:rsid w:val="00A66615"/>
    <w:rsid w:val="00A67135"/>
    <w:rsid w:val="00A672FB"/>
    <w:rsid w:val="00A67D59"/>
    <w:rsid w:val="00A70387"/>
    <w:rsid w:val="00A7147F"/>
    <w:rsid w:val="00A72096"/>
    <w:rsid w:val="00A725B6"/>
    <w:rsid w:val="00A72AB0"/>
    <w:rsid w:val="00A73ACD"/>
    <w:rsid w:val="00A73CA3"/>
    <w:rsid w:val="00A7424C"/>
    <w:rsid w:val="00A74744"/>
    <w:rsid w:val="00A749A1"/>
    <w:rsid w:val="00A75110"/>
    <w:rsid w:val="00A75C3C"/>
    <w:rsid w:val="00A766F3"/>
    <w:rsid w:val="00A8082C"/>
    <w:rsid w:val="00A80DB5"/>
    <w:rsid w:val="00A81978"/>
    <w:rsid w:val="00A819A5"/>
    <w:rsid w:val="00A81F0E"/>
    <w:rsid w:val="00A82099"/>
    <w:rsid w:val="00A82451"/>
    <w:rsid w:val="00A82AD6"/>
    <w:rsid w:val="00A8338B"/>
    <w:rsid w:val="00A847F9"/>
    <w:rsid w:val="00A84DD5"/>
    <w:rsid w:val="00A85AD3"/>
    <w:rsid w:val="00A85F04"/>
    <w:rsid w:val="00A86535"/>
    <w:rsid w:val="00A86553"/>
    <w:rsid w:val="00A86C98"/>
    <w:rsid w:val="00A87CD8"/>
    <w:rsid w:val="00A9045B"/>
    <w:rsid w:val="00A90DD2"/>
    <w:rsid w:val="00A91020"/>
    <w:rsid w:val="00A9187A"/>
    <w:rsid w:val="00A91D41"/>
    <w:rsid w:val="00A92487"/>
    <w:rsid w:val="00A943C5"/>
    <w:rsid w:val="00A94DC7"/>
    <w:rsid w:val="00A95B12"/>
    <w:rsid w:val="00A95D9F"/>
    <w:rsid w:val="00A9729B"/>
    <w:rsid w:val="00A972FF"/>
    <w:rsid w:val="00A97E2E"/>
    <w:rsid w:val="00A97F81"/>
    <w:rsid w:val="00AA0781"/>
    <w:rsid w:val="00AA1659"/>
    <w:rsid w:val="00AA1FC5"/>
    <w:rsid w:val="00AA22E7"/>
    <w:rsid w:val="00AA2522"/>
    <w:rsid w:val="00AA3A34"/>
    <w:rsid w:val="00AA5A1A"/>
    <w:rsid w:val="00AA6152"/>
    <w:rsid w:val="00AA6A4B"/>
    <w:rsid w:val="00AA6BDF"/>
    <w:rsid w:val="00AB0E48"/>
    <w:rsid w:val="00AB19DB"/>
    <w:rsid w:val="00AB2C0A"/>
    <w:rsid w:val="00AB3D32"/>
    <w:rsid w:val="00AB56E9"/>
    <w:rsid w:val="00AB6C8A"/>
    <w:rsid w:val="00AB70F0"/>
    <w:rsid w:val="00AB7585"/>
    <w:rsid w:val="00AB77AC"/>
    <w:rsid w:val="00AB7E06"/>
    <w:rsid w:val="00AC09FE"/>
    <w:rsid w:val="00AC0BFE"/>
    <w:rsid w:val="00AC194C"/>
    <w:rsid w:val="00AC241E"/>
    <w:rsid w:val="00AC2C79"/>
    <w:rsid w:val="00AC2C96"/>
    <w:rsid w:val="00AC2E3A"/>
    <w:rsid w:val="00AC2ECF"/>
    <w:rsid w:val="00AC3EA6"/>
    <w:rsid w:val="00AC5D9D"/>
    <w:rsid w:val="00AD03BA"/>
    <w:rsid w:val="00AD195C"/>
    <w:rsid w:val="00AD1BD2"/>
    <w:rsid w:val="00AD2423"/>
    <w:rsid w:val="00AD243C"/>
    <w:rsid w:val="00AD2911"/>
    <w:rsid w:val="00AD2943"/>
    <w:rsid w:val="00AD42D7"/>
    <w:rsid w:val="00AD471A"/>
    <w:rsid w:val="00AD4DCC"/>
    <w:rsid w:val="00AD58CD"/>
    <w:rsid w:val="00AD64BC"/>
    <w:rsid w:val="00AD7E6E"/>
    <w:rsid w:val="00AE13A1"/>
    <w:rsid w:val="00AE1960"/>
    <w:rsid w:val="00AE1F52"/>
    <w:rsid w:val="00AE3893"/>
    <w:rsid w:val="00AE495B"/>
    <w:rsid w:val="00AE5383"/>
    <w:rsid w:val="00AE5660"/>
    <w:rsid w:val="00AE5CD0"/>
    <w:rsid w:val="00AE6002"/>
    <w:rsid w:val="00AE616C"/>
    <w:rsid w:val="00AE760F"/>
    <w:rsid w:val="00AE7EBB"/>
    <w:rsid w:val="00AF12DC"/>
    <w:rsid w:val="00AF12E7"/>
    <w:rsid w:val="00AF1542"/>
    <w:rsid w:val="00AF163E"/>
    <w:rsid w:val="00AF209C"/>
    <w:rsid w:val="00AF220D"/>
    <w:rsid w:val="00AF2B9E"/>
    <w:rsid w:val="00AF3C3C"/>
    <w:rsid w:val="00AF4323"/>
    <w:rsid w:val="00AF4737"/>
    <w:rsid w:val="00AF4B13"/>
    <w:rsid w:val="00AF4DE7"/>
    <w:rsid w:val="00AF5406"/>
    <w:rsid w:val="00AF5A95"/>
    <w:rsid w:val="00AF602A"/>
    <w:rsid w:val="00AF6B96"/>
    <w:rsid w:val="00AF7D2B"/>
    <w:rsid w:val="00B001FE"/>
    <w:rsid w:val="00B005CE"/>
    <w:rsid w:val="00B01206"/>
    <w:rsid w:val="00B01C54"/>
    <w:rsid w:val="00B02E0B"/>
    <w:rsid w:val="00B04713"/>
    <w:rsid w:val="00B04E6F"/>
    <w:rsid w:val="00B05FBC"/>
    <w:rsid w:val="00B06661"/>
    <w:rsid w:val="00B07247"/>
    <w:rsid w:val="00B07AA4"/>
    <w:rsid w:val="00B10038"/>
    <w:rsid w:val="00B105E1"/>
    <w:rsid w:val="00B10C3E"/>
    <w:rsid w:val="00B11BDB"/>
    <w:rsid w:val="00B137A6"/>
    <w:rsid w:val="00B150FA"/>
    <w:rsid w:val="00B155EE"/>
    <w:rsid w:val="00B169AD"/>
    <w:rsid w:val="00B16F69"/>
    <w:rsid w:val="00B20CA9"/>
    <w:rsid w:val="00B217C6"/>
    <w:rsid w:val="00B232B3"/>
    <w:rsid w:val="00B23622"/>
    <w:rsid w:val="00B23C88"/>
    <w:rsid w:val="00B24DD6"/>
    <w:rsid w:val="00B2595E"/>
    <w:rsid w:val="00B25D0E"/>
    <w:rsid w:val="00B26385"/>
    <w:rsid w:val="00B2764A"/>
    <w:rsid w:val="00B3065B"/>
    <w:rsid w:val="00B34387"/>
    <w:rsid w:val="00B36DD7"/>
    <w:rsid w:val="00B37C76"/>
    <w:rsid w:val="00B37DBE"/>
    <w:rsid w:val="00B40882"/>
    <w:rsid w:val="00B41EED"/>
    <w:rsid w:val="00B456BF"/>
    <w:rsid w:val="00B4630A"/>
    <w:rsid w:val="00B46AA9"/>
    <w:rsid w:val="00B500A4"/>
    <w:rsid w:val="00B50563"/>
    <w:rsid w:val="00B5068B"/>
    <w:rsid w:val="00B508B1"/>
    <w:rsid w:val="00B50922"/>
    <w:rsid w:val="00B517EF"/>
    <w:rsid w:val="00B51E1F"/>
    <w:rsid w:val="00B51E63"/>
    <w:rsid w:val="00B528A3"/>
    <w:rsid w:val="00B540B5"/>
    <w:rsid w:val="00B55268"/>
    <w:rsid w:val="00B560C8"/>
    <w:rsid w:val="00B56FD6"/>
    <w:rsid w:val="00B572E0"/>
    <w:rsid w:val="00B602D6"/>
    <w:rsid w:val="00B61C91"/>
    <w:rsid w:val="00B63E75"/>
    <w:rsid w:val="00B71284"/>
    <w:rsid w:val="00B71A27"/>
    <w:rsid w:val="00B723E6"/>
    <w:rsid w:val="00B72A1F"/>
    <w:rsid w:val="00B739C8"/>
    <w:rsid w:val="00B746BE"/>
    <w:rsid w:val="00B74B88"/>
    <w:rsid w:val="00B74DEE"/>
    <w:rsid w:val="00B74F07"/>
    <w:rsid w:val="00B752AC"/>
    <w:rsid w:val="00B75547"/>
    <w:rsid w:val="00B767E5"/>
    <w:rsid w:val="00B767EB"/>
    <w:rsid w:val="00B76AA6"/>
    <w:rsid w:val="00B776A5"/>
    <w:rsid w:val="00B77997"/>
    <w:rsid w:val="00B80B69"/>
    <w:rsid w:val="00B80E8B"/>
    <w:rsid w:val="00B80E92"/>
    <w:rsid w:val="00B81158"/>
    <w:rsid w:val="00B8163C"/>
    <w:rsid w:val="00B816B5"/>
    <w:rsid w:val="00B81F4D"/>
    <w:rsid w:val="00B828F1"/>
    <w:rsid w:val="00B8356E"/>
    <w:rsid w:val="00B85E45"/>
    <w:rsid w:val="00B8620A"/>
    <w:rsid w:val="00B87073"/>
    <w:rsid w:val="00B9074D"/>
    <w:rsid w:val="00B91285"/>
    <w:rsid w:val="00B9282B"/>
    <w:rsid w:val="00B93F93"/>
    <w:rsid w:val="00B945B6"/>
    <w:rsid w:val="00B94FE0"/>
    <w:rsid w:val="00B95563"/>
    <w:rsid w:val="00B958F3"/>
    <w:rsid w:val="00B95A07"/>
    <w:rsid w:val="00B96770"/>
    <w:rsid w:val="00B975D1"/>
    <w:rsid w:val="00B97DB9"/>
    <w:rsid w:val="00BA05E5"/>
    <w:rsid w:val="00BA081C"/>
    <w:rsid w:val="00BA11C0"/>
    <w:rsid w:val="00BA17D8"/>
    <w:rsid w:val="00BA1ECD"/>
    <w:rsid w:val="00BA2A65"/>
    <w:rsid w:val="00BA3396"/>
    <w:rsid w:val="00BA3639"/>
    <w:rsid w:val="00BA387F"/>
    <w:rsid w:val="00BA492F"/>
    <w:rsid w:val="00BA4BDC"/>
    <w:rsid w:val="00BA4D3A"/>
    <w:rsid w:val="00BA4E54"/>
    <w:rsid w:val="00BA547F"/>
    <w:rsid w:val="00BA5BF3"/>
    <w:rsid w:val="00BA6EB5"/>
    <w:rsid w:val="00BA708E"/>
    <w:rsid w:val="00BA7341"/>
    <w:rsid w:val="00BA7CBF"/>
    <w:rsid w:val="00BB02F9"/>
    <w:rsid w:val="00BB0627"/>
    <w:rsid w:val="00BB0918"/>
    <w:rsid w:val="00BB100F"/>
    <w:rsid w:val="00BB222C"/>
    <w:rsid w:val="00BB2A05"/>
    <w:rsid w:val="00BB2BA6"/>
    <w:rsid w:val="00BB3647"/>
    <w:rsid w:val="00BB3D77"/>
    <w:rsid w:val="00BB4E83"/>
    <w:rsid w:val="00BB5633"/>
    <w:rsid w:val="00BB668F"/>
    <w:rsid w:val="00BB6F6B"/>
    <w:rsid w:val="00BC080E"/>
    <w:rsid w:val="00BC125F"/>
    <w:rsid w:val="00BC1AF7"/>
    <w:rsid w:val="00BC1E8F"/>
    <w:rsid w:val="00BC3A42"/>
    <w:rsid w:val="00BC3E53"/>
    <w:rsid w:val="00BC5E44"/>
    <w:rsid w:val="00BC62CA"/>
    <w:rsid w:val="00BC6F0D"/>
    <w:rsid w:val="00BC71DE"/>
    <w:rsid w:val="00BC7644"/>
    <w:rsid w:val="00BC7C79"/>
    <w:rsid w:val="00BC7CE1"/>
    <w:rsid w:val="00BD0E69"/>
    <w:rsid w:val="00BD1184"/>
    <w:rsid w:val="00BD1B97"/>
    <w:rsid w:val="00BD3647"/>
    <w:rsid w:val="00BD377F"/>
    <w:rsid w:val="00BD4036"/>
    <w:rsid w:val="00BD48CA"/>
    <w:rsid w:val="00BD512D"/>
    <w:rsid w:val="00BD6655"/>
    <w:rsid w:val="00BD6658"/>
    <w:rsid w:val="00BD6B59"/>
    <w:rsid w:val="00BD7937"/>
    <w:rsid w:val="00BE16FA"/>
    <w:rsid w:val="00BE210E"/>
    <w:rsid w:val="00BE31D3"/>
    <w:rsid w:val="00BE3860"/>
    <w:rsid w:val="00BE5640"/>
    <w:rsid w:val="00BE6B67"/>
    <w:rsid w:val="00BE6FAE"/>
    <w:rsid w:val="00BF0053"/>
    <w:rsid w:val="00BF182A"/>
    <w:rsid w:val="00BF185D"/>
    <w:rsid w:val="00BF1AE8"/>
    <w:rsid w:val="00BF2496"/>
    <w:rsid w:val="00BF314E"/>
    <w:rsid w:val="00BF46A2"/>
    <w:rsid w:val="00BF489E"/>
    <w:rsid w:val="00BF4FF1"/>
    <w:rsid w:val="00BF65A4"/>
    <w:rsid w:val="00BF66C4"/>
    <w:rsid w:val="00BF7D2C"/>
    <w:rsid w:val="00C008D5"/>
    <w:rsid w:val="00C00ADB"/>
    <w:rsid w:val="00C00B80"/>
    <w:rsid w:val="00C016A9"/>
    <w:rsid w:val="00C01B74"/>
    <w:rsid w:val="00C03443"/>
    <w:rsid w:val="00C034BA"/>
    <w:rsid w:val="00C03714"/>
    <w:rsid w:val="00C03F31"/>
    <w:rsid w:val="00C03F44"/>
    <w:rsid w:val="00C04A66"/>
    <w:rsid w:val="00C04DFA"/>
    <w:rsid w:val="00C04EFC"/>
    <w:rsid w:val="00C066E4"/>
    <w:rsid w:val="00C06A0C"/>
    <w:rsid w:val="00C06E1E"/>
    <w:rsid w:val="00C07738"/>
    <w:rsid w:val="00C1048B"/>
    <w:rsid w:val="00C10646"/>
    <w:rsid w:val="00C11DD9"/>
    <w:rsid w:val="00C123C7"/>
    <w:rsid w:val="00C12F00"/>
    <w:rsid w:val="00C13307"/>
    <w:rsid w:val="00C1388F"/>
    <w:rsid w:val="00C14CFA"/>
    <w:rsid w:val="00C1593D"/>
    <w:rsid w:val="00C16BA9"/>
    <w:rsid w:val="00C178B2"/>
    <w:rsid w:val="00C20165"/>
    <w:rsid w:val="00C203FC"/>
    <w:rsid w:val="00C239CC"/>
    <w:rsid w:val="00C23EB0"/>
    <w:rsid w:val="00C25248"/>
    <w:rsid w:val="00C25559"/>
    <w:rsid w:val="00C30055"/>
    <w:rsid w:val="00C31534"/>
    <w:rsid w:val="00C31C4E"/>
    <w:rsid w:val="00C31DCC"/>
    <w:rsid w:val="00C32D3E"/>
    <w:rsid w:val="00C332C8"/>
    <w:rsid w:val="00C3395A"/>
    <w:rsid w:val="00C340B0"/>
    <w:rsid w:val="00C34F39"/>
    <w:rsid w:val="00C35C51"/>
    <w:rsid w:val="00C40388"/>
    <w:rsid w:val="00C40B0B"/>
    <w:rsid w:val="00C40C6C"/>
    <w:rsid w:val="00C418B5"/>
    <w:rsid w:val="00C41EDF"/>
    <w:rsid w:val="00C42979"/>
    <w:rsid w:val="00C44C89"/>
    <w:rsid w:val="00C45954"/>
    <w:rsid w:val="00C46142"/>
    <w:rsid w:val="00C46454"/>
    <w:rsid w:val="00C46978"/>
    <w:rsid w:val="00C50003"/>
    <w:rsid w:val="00C51935"/>
    <w:rsid w:val="00C51AAC"/>
    <w:rsid w:val="00C51FAC"/>
    <w:rsid w:val="00C525B9"/>
    <w:rsid w:val="00C53879"/>
    <w:rsid w:val="00C53A19"/>
    <w:rsid w:val="00C563FC"/>
    <w:rsid w:val="00C56AD3"/>
    <w:rsid w:val="00C56D3B"/>
    <w:rsid w:val="00C56E21"/>
    <w:rsid w:val="00C57558"/>
    <w:rsid w:val="00C61047"/>
    <w:rsid w:val="00C613AE"/>
    <w:rsid w:val="00C63F6B"/>
    <w:rsid w:val="00C64895"/>
    <w:rsid w:val="00C676C7"/>
    <w:rsid w:val="00C67CBA"/>
    <w:rsid w:val="00C700E9"/>
    <w:rsid w:val="00C7151E"/>
    <w:rsid w:val="00C718D5"/>
    <w:rsid w:val="00C720CE"/>
    <w:rsid w:val="00C72BF9"/>
    <w:rsid w:val="00C72CDD"/>
    <w:rsid w:val="00C76885"/>
    <w:rsid w:val="00C77E33"/>
    <w:rsid w:val="00C77EEB"/>
    <w:rsid w:val="00C802A5"/>
    <w:rsid w:val="00C80438"/>
    <w:rsid w:val="00C808D5"/>
    <w:rsid w:val="00C80F51"/>
    <w:rsid w:val="00C81667"/>
    <w:rsid w:val="00C8296A"/>
    <w:rsid w:val="00C82996"/>
    <w:rsid w:val="00C82F84"/>
    <w:rsid w:val="00C84857"/>
    <w:rsid w:val="00C84C4D"/>
    <w:rsid w:val="00C858A7"/>
    <w:rsid w:val="00C871BB"/>
    <w:rsid w:val="00C87369"/>
    <w:rsid w:val="00C8749D"/>
    <w:rsid w:val="00C90763"/>
    <w:rsid w:val="00C90C7B"/>
    <w:rsid w:val="00C90D18"/>
    <w:rsid w:val="00C93136"/>
    <w:rsid w:val="00C93E09"/>
    <w:rsid w:val="00C93EAF"/>
    <w:rsid w:val="00C941CE"/>
    <w:rsid w:val="00C95E27"/>
    <w:rsid w:val="00C969F5"/>
    <w:rsid w:val="00C96F2C"/>
    <w:rsid w:val="00CA0881"/>
    <w:rsid w:val="00CA0C43"/>
    <w:rsid w:val="00CA1E99"/>
    <w:rsid w:val="00CA2C01"/>
    <w:rsid w:val="00CA2CDD"/>
    <w:rsid w:val="00CA48CB"/>
    <w:rsid w:val="00CA48EF"/>
    <w:rsid w:val="00CA4989"/>
    <w:rsid w:val="00CA4CEB"/>
    <w:rsid w:val="00CA52EF"/>
    <w:rsid w:val="00CA70D9"/>
    <w:rsid w:val="00CA7B8B"/>
    <w:rsid w:val="00CA7E6A"/>
    <w:rsid w:val="00CB043D"/>
    <w:rsid w:val="00CB08A2"/>
    <w:rsid w:val="00CB08EE"/>
    <w:rsid w:val="00CB0974"/>
    <w:rsid w:val="00CB132E"/>
    <w:rsid w:val="00CB1EB0"/>
    <w:rsid w:val="00CB2318"/>
    <w:rsid w:val="00CB2356"/>
    <w:rsid w:val="00CB2F4E"/>
    <w:rsid w:val="00CB3095"/>
    <w:rsid w:val="00CB3107"/>
    <w:rsid w:val="00CB3374"/>
    <w:rsid w:val="00CB392F"/>
    <w:rsid w:val="00CB3B2E"/>
    <w:rsid w:val="00CB45E0"/>
    <w:rsid w:val="00CB5B90"/>
    <w:rsid w:val="00CB5F69"/>
    <w:rsid w:val="00CB7240"/>
    <w:rsid w:val="00CB78AC"/>
    <w:rsid w:val="00CC1489"/>
    <w:rsid w:val="00CC20CF"/>
    <w:rsid w:val="00CC3008"/>
    <w:rsid w:val="00CC325A"/>
    <w:rsid w:val="00CC3329"/>
    <w:rsid w:val="00CC39AA"/>
    <w:rsid w:val="00CC3F3F"/>
    <w:rsid w:val="00CC4E82"/>
    <w:rsid w:val="00CC4ECF"/>
    <w:rsid w:val="00CC598F"/>
    <w:rsid w:val="00CC5AEF"/>
    <w:rsid w:val="00CC5C7A"/>
    <w:rsid w:val="00CC6ECC"/>
    <w:rsid w:val="00CC70EB"/>
    <w:rsid w:val="00CD03DF"/>
    <w:rsid w:val="00CD10DA"/>
    <w:rsid w:val="00CD1670"/>
    <w:rsid w:val="00CD2549"/>
    <w:rsid w:val="00CD2670"/>
    <w:rsid w:val="00CD349B"/>
    <w:rsid w:val="00CD42C8"/>
    <w:rsid w:val="00CD4D2E"/>
    <w:rsid w:val="00CD505F"/>
    <w:rsid w:val="00CD5335"/>
    <w:rsid w:val="00CD59BC"/>
    <w:rsid w:val="00CD6657"/>
    <w:rsid w:val="00CD70C7"/>
    <w:rsid w:val="00CD70E4"/>
    <w:rsid w:val="00CE0B75"/>
    <w:rsid w:val="00CE18FA"/>
    <w:rsid w:val="00CE2175"/>
    <w:rsid w:val="00CE2506"/>
    <w:rsid w:val="00CE2A6B"/>
    <w:rsid w:val="00CE2BFC"/>
    <w:rsid w:val="00CE44D6"/>
    <w:rsid w:val="00CE528C"/>
    <w:rsid w:val="00CE5510"/>
    <w:rsid w:val="00CE61FB"/>
    <w:rsid w:val="00CE6EDD"/>
    <w:rsid w:val="00CE78A1"/>
    <w:rsid w:val="00CE7F0A"/>
    <w:rsid w:val="00CF0316"/>
    <w:rsid w:val="00CF07FE"/>
    <w:rsid w:val="00CF1389"/>
    <w:rsid w:val="00CF15B5"/>
    <w:rsid w:val="00CF23CB"/>
    <w:rsid w:val="00CF23FA"/>
    <w:rsid w:val="00CF2969"/>
    <w:rsid w:val="00CF2F19"/>
    <w:rsid w:val="00CF3327"/>
    <w:rsid w:val="00CF335A"/>
    <w:rsid w:val="00CF42D6"/>
    <w:rsid w:val="00CF490D"/>
    <w:rsid w:val="00CF63E8"/>
    <w:rsid w:val="00CF781A"/>
    <w:rsid w:val="00CF7855"/>
    <w:rsid w:val="00D0036F"/>
    <w:rsid w:val="00D003EC"/>
    <w:rsid w:val="00D008AA"/>
    <w:rsid w:val="00D00A36"/>
    <w:rsid w:val="00D01BFF"/>
    <w:rsid w:val="00D022DE"/>
    <w:rsid w:val="00D027D8"/>
    <w:rsid w:val="00D0371A"/>
    <w:rsid w:val="00D03EA1"/>
    <w:rsid w:val="00D040D8"/>
    <w:rsid w:val="00D044DD"/>
    <w:rsid w:val="00D0455B"/>
    <w:rsid w:val="00D050A6"/>
    <w:rsid w:val="00D060B5"/>
    <w:rsid w:val="00D06598"/>
    <w:rsid w:val="00D10915"/>
    <w:rsid w:val="00D12198"/>
    <w:rsid w:val="00D130A8"/>
    <w:rsid w:val="00D1475C"/>
    <w:rsid w:val="00D15670"/>
    <w:rsid w:val="00D15AB0"/>
    <w:rsid w:val="00D16146"/>
    <w:rsid w:val="00D1658D"/>
    <w:rsid w:val="00D215E7"/>
    <w:rsid w:val="00D242B1"/>
    <w:rsid w:val="00D260EC"/>
    <w:rsid w:val="00D265BB"/>
    <w:rsid w:val="00D276D1"/>
    <w:rsid w:val="00D27A13"/>
    <w:rsid w:val="00D30791"/>
    <w:rsid w:val="00D32A8B"/>
    <w:rsid w:val="00D330F4"/>
    <w:rsid w:val="00D3439C"/>
    <w:rsid w:val="00D34478"/>
    <w:rsid w:val="00D35E59"/>
    <w:rsid w:val="00D37264"/>
    <w:rsid w:val="00D40B2A"/>
    <w:rsid w:val="00D41E20"/>
    <w:rsid w:val="00D42990"/>
    <w:rsid w:val="00D42E47"/>
    <w:rsid w:val="00D434A2"/>
    <w:rsid w:val="00D43E68"/>
    <w:rsid w:val="00D43EAA"/>
    <w:rsid w:val="00D460B0"/>
    <w:rsid w:val="00D46671"/>
    <w:rsid w:val="00D470C5"/>
    <w:rsid w:val="00D478F7"/>
    <w:rsid w:val="00D47A6C"/>
    <w:rsid w:val="00D47CA2"/>
    <w:rsid w:val="00D47DEE"/>
    <w:rsid w:val="00D47E13"/>
    <w:rsid w:val="00D50703"/>
    <w:rsid w:val="00D50D4F"/>
    <w:rsid w:val="00D51D46"/>
    <w:rsid w:val="00D520C2"/>
    <w:rsid w:val="00D52194"/>
    <w:rsid w:val="00D53619"/>
    <w:rsid w:val="00D548D6"/>
    <w:rsid w:val="00D5620C"/>
    <w:rsid w:val="00D56843"/>
    <w:rsid w:val="00D60902"/>
    <w:rsid w:val="00D6124D"/>
    <w:rsid w:val="00D61863"/>
    <w:rsid w:val="00D62096"/>
    <w:rsid w:val="00D62574"/>
    <w:rsid w:val="00D6330C"/>
    <w:rsid w:val="00D634FE"/>
    <w:rsid w:val="00D63951"/>
    <w:rsid w:val="00D63E4A"/>
    <w:rsid w:val="00D64F2F"/>
    <w:rsid w:val="00D666F4"/>
    <w:rsid w:val="00D6687A"/>
    <w:rsid w:val="00D67E87"/>
    <w:rsid w:val="00D712D6"/>
    <w:rsid w:val="00D71F08"/>
    <w:rsid w:val="00D74A22"/>
    <w:rsid w:val="00D76A87"/>
    <w:rsid w:val="00D774AA"/>
    <w:rsid w:val="00D7775F"/>
    <w:rsid w:val="00D8147C"/>
    <w:rsid w:val="00D817CE"/>
    <w:rsid w:val="00D818D4"/>
    <w:rsid w:val="00D81AF8"/>
    <w:rsid w:val="00D82D13"/>
    <w:rsid w:val="00D83BA7"/>
    <w:rsid w:val="00D84207"/>
    <w:rsid w:val="00D8495D"/>
    <w:rsid w:val="00D85C63"/>
    <w:rsid w:val="00D86017"/>
    <w:rsid w:val="00D87E11"/>
    <w:rsid w:val="00D87E78"/>
    <w:rsid w:val="00D905D3"/>
    <w:rsid w:val="00D91B27"/>
    <w:rsid w:val="00D91E04"/>
    <w:rsid w:val="00D91E94"/>
    <w:rsid w:val="00D9214C"/>
    <w:rsid w:val="00D92710"/>
    <w:rsid w:val="00D92B2A"/>
    <w:rsid w:val="00D92F48"/>
    <w:rsid w:val="00D93716"/>
    <w:rsid w:val="00D948D0"/>
    <w:rsid w:val="00D956DE"/>
    <w:rsid w:val="00D96970"/>
    <w:rsid w:val="00D96B86"/>
    <w:rsid w:val="00D97770"/>
    <w:rsid w:val="00D97E30"/>
    <w:rsid w:val="00DA2405"/>
    <w:rsid w:val="00DA241C"/>
    <w:rsid w:val="00DA5193"/>
    <w:rsid w:val="00DA51F4"/>
    <w:rsid w:val="00DA60B6"/>
    <w:rsid w:val="00DA6B3F"/>
    <w:rsid w:val="00DA7201"/>
    <w:rsid w:val="00DA7333"/>
    <w:rsid w:val="00DB0628"/>
    <w:rsid w:val="00DB19D6"/>
    <w:rsid w:val="00DB382B"/>
    <w:rsid w:val="00DB3EC3"/>
    <w:rsid w:val="00DC0965"/>
    <w:rsid w:val="00DC201C"/>
    <w:rsid w:val="00DC663C"/>
    <w:rsid w:val="00DC6C65"/>
    <w:rsid w:val="00DC75AA"/>
    <w:rsid w:val="00DD0279"/>
    <w:rsid w:val="00DD0481"/>
    <w:rsid w:val="00DD115D"/>
    <w:rsid w:val="00DD1438"/>
    <w:rsid w:val="00DD15D6"/>
    <w:rsid w:val="00DD26FD"/>
    <w:rsid w:val="00DD309A"/>
    <w:rsid w:val="00DD5455"/>
    <w:rsid w:val="00DD5DBB"/>
    <w:rsid w:val="00DD74FD"/>
    <w:rsid w:val="00DD7BC1"/>
    <w:rsid w:val="00DE1531"/>
    <w:rsid w:val="00DE1F92"/>
    <w:rsid w:val="00DE1FCC"/>
    <w:rsid w:val="00DE2188"/>
    <w:rsid w:val="00DE29DE"/>
    <w:rsid w:val="00DE2AE8"/>
    <w:rsid w:val="00DE3A2C"/>
    <w:rsid w:val="00DE3DCA"/>
    <w:rsid w:val="00DE3F20"/>
    <w:rsid w:val="00DE4C72"/>
    <w:rsid w:val="00DE4F4E"/>
    <w:rsid w:val="00DE5429"/>
    <w:rsid w:val="00DE59CE"/>
    <w:rsid w:val="00DF0AE8"/>
    <w:rsid w:val="00DF1050"/>
    <w:rsid w:val="00DF10C1"/>
    <w:rsid w:val="00DF1727"/>
    <w:rsid w:val="00DF214B"/>
    <w:rsid w:val="00DF2517"/>
    <w:rsid w:val="00DF3CE0"/>
    <w:rsid w:val="00DF4627"/>
    <w:rsid w:val="00DF46C6"/>
    <w:rsid w:val="00DF5E60"/>
    <w:rsid w:val="00DF6789"/>
    <w:rsid w:val="00DF72AE"/>
    <w:rsid w:val="00E00513"/>
    <w:rsid w:val="00E0067E"/>
    <w:rsid w:val="00E012DC"/>
    <w:rsid w:val="00E016F2"/>
    <w:rsid w:val="00E02FBB"/>
    <w:rsid w:val="00E02FD2"/>
    <w:rsid w:val="00E03990"/>
    <w:rsid w:val="00E04190"/>
    <w:rsid w:val="00E04E7B"/>
    <w:rsid w:val="00E05E86"/>
    <w:rsid w:val="00E062FB"/>
    <w:rsid w:val="00E063AA"/>
    <w:rsid w:val="00E066CF"/>
    <w:rsid w:val="00E06D5F"/>
    <w:rsid w:val="00E07DED"/>
    <w:rsid w:val="00E10FC9"/>
    <w:rsid w:val="00E12387"/>
    <w:rsid w:val="00E135BB"/>
    <w:rsid w:val="00E14062"/>
    <w:rsid w:val="00E1431E"/>
    <w:rsid w:val="00E14610"/>
    <w:rsid w:val="00E15646"/>
    <w:rsid w:val="00E16472"/>
    <w:rsid w:val="00E1686F"/>
    <w:rsid w:val="00E20A9B"/>
    <w:rsid w:val="00E20B57"/>
    <w:rsid w:val="00E20F19"/>
    <w:rsid w:val="00E2146D"/>
    <w:rsid w:val="00E219B9"/>
    <w:rsid w:val="00E21D20"/>
    <w:rsid w:val="00E23B92"/>
    <w:rsid w:val="00E24E7F"/>
    <w:rsid w:val="00E25B37"/>
    <w:rsid w:val="00E26498"/>
    <w:rsid w:val="00E272C9"/>
    <w:rsid w:val="00E27AC3"/>
    <w:rsid w:val="00E3011D"/>
    <w:rsid w:val="00E31410"/>
    <w:rsid w:val="00E3174E"/>
    <w:rsid w:val="00E319CA"/>
    <w:rsid w:val="00E321C4"/>
    <w:rsid w:val="00E32303"/>
    <w:rsid w:val="00E32E8A"/>
    <w:rsid w:val="00E36186"/>
    <w:rsid w:val="00E368BE"/>
    <w:rsid w:val="00E36BA9"/>
    <w:rsid w:val="00E36EDE"/>
    <w:rsid w:val="00E37661"/>
    <w:rsid w:val="00E37C8B"/>
    <w:rsid w:val="00E37E95"/>
    <w:rsid w:val="00E40241"/>
    <w:rsid w:val="00E409A5"/>
    <w:rsid w:val="00E40C19"/>
    <w:rsid w:val="00E41328"/>
    <w:rsid w:val="00E43258"/>
    <w:rsid w:val="00E43C7D"/>
    <w:rsid w:val="00E46518"/>
    <w:rsid w:val="00E512C0"/>
    <w:rsid w:val="00E51305"/>
    <w:rsid w:val="00E51B0C"/>
    <w:rsid w:val="00E52132"/>
    <w:rsid w:val="00E526D5"/>
    <w:rsid w:val="00E52E26"/>
    <w:rsid w:val="00E541FA"/>
    <w:rsid w:val="00E543BB"/>
    <w:rsid w:val="00E54914"/>
    <w:rsid w:val="00E565AA"/>
    <w:rsid w:val="00E567F4"/>
    <w:rsid w:val="00E56E3E"/>
    <w:rsid w:val="00E57630"/>
    <w:rsid w:val="00E57818"/>
    <w:rsid w:val="00E60B07"/>
    <w:rsid w:val="00E622B0"/>
    <w:rsid w:val="00E623B3"/>
    <w:rsid w:val="00E62540"/>
    <w:rsid w:val="00E62986"/>
    <w:rsid w:val="00E62A0B"/>
    <w:rsid w:val="00E62D76"/>
    <w:rsid w:val="00E63BDE"/>
    <w:rsid w:val="00E63BE1"/>
    <w:rsid w:val="00E64168"/>
    <w:rsid w:val="00E64B57"/>
    <w:rsid w:val="00E65A51"/>
    <w:rsid w:val="00E67897"/>
    <w:rsid w:val="00E71AD8"/>
    <w:rsid w:val="00E72632"/>
    <w:rsid w:val="00E730AA"/>
    <w:rsid w:val="00E73531"/>
    <w:rsid w:val="00E73598"/>
    <w:rsid w:val="00E73E89"/>
    <w:rsid w:val="00E7403E"/>
    <w:rsid w:val="00E7498D"/>
    <w:rsid w:val="00E75E2F"/>
    <w:rsid w:val="00E775F0"/>
    <w:rsid w:val="00E77765"/>
    <w:rsid w:val="00E8003A"/>
    <w:rsid w:val="00E80608"/>
    <w:rsid w:val="00E80A10"/>
    <w:rsid w:val="00E810AA"/>
    <w:rsid w:val="00E82605"/>
    <w:rsid w:val="00E82C1F"/>
    <w:rsid w:val="00E8381A"/>
    <w:rsid w:val="00E83F84"/>
    <w:rsid w:val="00E8468F"/>
    <w:rsid w:val="00E8587F"/>
    <w:rsid w:val="00E875B0"/>
    <w:rsid w:val="00E902E0"/>
    <w:rsid w:val="00E90BC5"/>
    <w:rsid w:val="00E90CFA"/>
    <w:rsid w:val="00E91332"/>
    <w:rsid w:val="00E926F7"/>
    <w:rsid w:val="00E9274E"/>
    <w:rsid w:val="00E92A4F"/>
    <w:rsid w:val="00E93A99"/>
    <w:rsid w:val="00E9424F"/>
    <w:rsid w:val="00E9508A"/>
    <w:rsid w:val="00E96B04"/>
    <w:rsid w:val="00E96C24"/>
    <w:rsid w:val="00E971EA"/>
    <w:rsid w:val="00EA0DB7"/>
    <w:rsid w:val="00EA2270"/>
    <w:rsid w:val="00EA2DC4"/>
    <w:rsid w:val="00EA31AB"/>
    <w:rsid w:val="00EA3F81"/>
    <w:rsid w:val="00EA4C37"/>
    <w:rsid w:val="00EA6639"/>
    <w:rsid w:val="00EA6805"/>
    <w:rsid w:val="00EA73C2"/>
    <w:rsid w:val="00EA7BCA"/>
    <w:rsid w:val="00EB5140"/>
    <w:rsid w:val="00EB6DE0"/>
    <w:rsid w:val="00EB773A"/>
    <w:rsid w:val="00EC031F"/>
    <w:rsid w:val="00EC0957"/>
    <w:rsid w:val="00EC0AF2"/>
    <w:rsid w:val="00EC175E"/>
    <w:rsid w:val="00EC17FA"/>
    <w:rsid w:val="00EC2234"/>
    <w:rsid w:val="00EC28C9"/>
    <w:rsid w:val="00EC3492"/>
    <w:rsid w:val="00EC3A5B"/>
    <w:rsid w:val="00EC3C23"/>
    <w:rsid w:val="00EC4498"/>
    <w:rsid w:val="00EC56C5"/>
    <w:rsid w:val="00EC5C36"/>
    <w:rsid w:val="00EC69A6"/>
    <w:rsid w:val="00EC6F08"/>
    <w:rsid w:val="00EC7D12"/>
    <w:rsid w:val="00ED0E69"/>
    <w:rsid w:val="00ED1026"/>
    <w:rsid w:val="00ED127E"/>
    <w:rsid w:val="00ED16C4"/>
    <w:rsid w:val="00ED1E2D"/>
    <w:rsid w:val="00ED1F6B"/>
    <w:rsid w:val="00ED27ED"/>
    <w:rsid w:val="00ED34E3"/>
    <w:rsid w:val="00ED3558"/>
    <w:rsid w:val="00ED36D6"/>
    <w:rsid w:val="00ED3DD1"/>
    <w:rsid w:val="00ED408D"/>
    <w:rsid w:val="00ED62FF"/>
    <w:rsid w:val="00EE3D5E"/>
    <w:rsid w:val="00EE400A"/>
    <w:rsid w:val="00EE4050"/>
    <w:rsid w:val="00EE4104"/>
    <w:rsid w:val="00EE566B"/>
    <w:rsid w:val="00EE5B1C"/>
    <w:rsid w:val="00EE5B81"/>
    <w:rsid w:val="00EE6737"/>
    <w:rsid w:val="00EE704E"/>
    <w:rsid w:val="00EE77DC"/>
    <w:rsid w:val="00EE7E9E"/>
    <w:rsid w:val="00EF041A"/>
    <w:rsid w:val="00EF3002"/>
    <w:rsid w:val="00EF3B52"/>
    <w:rsid w:val="00EF3F1B"/>
    <w:rsid w:val="00EF4B8B"/>
    <w:rsid w:val="00EF5AFF"/>
    <w:rsid w:val="00EF5E4E"/>
    <w:rsid w:val="00F007D6"/>
    <w:rsid w:val="00F0087C"/>
    <w:rsid w:val="00F0168E"/>
    <w:rsid w:val="00F01A76"/>
    <w:rsid w:val="00F022F7"/>
    <w:rsid w:val="00F02909"/>
    <w:rsid w:val="00F02D6D"/>
    <w:rsid w:val="00F05508"/>
    <w:rsid w:val="00F057BC"/>
    <w:rsid w:val="00F06319"/>
    <w:rsid w:val="00F06EB4"/>
    <w:rsid w:val="00F071BD"/>
    <w:rsid w:val="00F07D4B"/>
    <w:rsid w:val="00F10A97"/>
    <w:rsid w:val="00F10C03"/>
    <w:rsid w:val="00F11125"/>
    <w:rsid w:val="00F1122B"/>
    <w:rsid w:val="00F11FF7"/>
    <w:rsid w:val="00F12519"/>
    <w:rsid w:val="00F127FF"/>
    <w:rsid w:val="00F135AF"/>
    <w:rsid w:val="00F155ED"/>
    <w:rsid w:val="00F15B08"/>
    <w:rsid w:val="00F166E3"/>
    <w:rsid w:val="00F16B5E"/>
    <w:rsid w:val="00F170F9"/>
    <w:rsid w:val="00F17259"/>
    <w:rsid w:val="00F17735"/>
    <w:rsid w:val="00F17B4E"/>
    <w:rsid w:val="00F22826"/>
    <w:rsid w:val="00F22EAA"/>
    <w:rsid w:val="00F22F89"/>
    <w:rsid w:val="00F22F8B"/>
    <w:rsid w:val="00F23D93"/>
    <w:rsid w:val="00F248AD"/>
    <w:rsid w:val="00F24F9C"/>
    <w:rsid w:val="00F25BB2"/>
    <w:rsid w:val="00F26CA0"/>
    <w:rsid w:val="00F3005B"/>
    <w:rsid w:val="00F310C8"/>
    <w:rsid w:val="00F31936"/>
    <w:rsid w:val="00F327F6"/>
    <w:rsid w:val="00F32D7B"/>
    <w:rsid w:val="00F32EAB"/>
    <w:rsid w:val="00F331EB"/>
    <w:rsid w:val="00F33E92"/>
    <w:rsid w:val="00F3429E"/>
    <w:rsid w:val="00F3623F"/>
    <w:rsid w:val="00F36890"/>
    <w:rsid w:val="00F36B4D"/>
    <w:rsid w:val="00F37645"/>
    <w:rsid w:val="00F4045A"/>
    <w:rsid w:val="00F40B3B"/>
    <w:rsid w:val="00F40C1C"/>
    <w:rsid w:val="00F41320"/>
    <w:rsid w:val="00F425E5"/>
    <w:rsid w:val="00F44512"/>
    <w:rsid w:val="00F44793"/>
    <w:rsid w:val="00F44CAD"/>
    <w:rsid w:val="00F46610"/>
    <w:rsid w:val="00F523E0"/>
    <w:rsid w:val="00F52A70"/>
    <w:rsid w:val="00F53119"/>
    <w:rsid w:val="00F53841"/>
    <w:rsid w:val="00F53AA6"/>
    <w:rsid w:val="00F54D89"/>
    <w:rsid w:val="00F5537C"/>
    <w:rsid w:val="00F55745"/>
    <w:rsid w:val="00F559FF"/>
    <w:rsid w:val="00F5666A"/>
    <w:rsid w:val="00F57EFD"/>
    <w:rsid w:val="00F612BF"/>
    <w:rsid w:val="00F612F4"/>
    <w:rsid w:val="00F61FEC"/>
    <w:rsid w:val="00F625F4"/>
    <w:rsid w:val="00F6279D"/>
    <w:rsid w:val="00F63540"/>
    <w:rsid w:val="00F6445C"/>
    <w:rsid w:val="00F65348"/>
    <w:rsid w:val="00F65A9A"/>
    <w:rsid w:val="00F65C0A"/>
    <w:rsid w:val="00F667C5"/>
    <w:rsid w:val="00F700E6"/>
    <w:rsid w:val="00F70DE8"/>
    <w:rsid w:val="00F72404"/>
    <w:rsid w:val="00F72883"/>
    <w:rsid w:val="00F73546"/>
    <w:rsid w:val="00F73E64"/>
    <w:rsid w:val="00F7461A"/>
    <w:rsid w:val="00F764F3"/>
    <w:rsid w:val="00F766F7"/>
    <w:rsid w:val="00F77296"/>
    <w:rsid w:val="00F77780"/>
    <w:rsid w:val="00F77BB8"/>
    <w:rsid w:val="00F80CB9"/>
    <w:rsid w:val="00F8200F"/>
    <w:rsid w:val="00F8355F"/>
    <w:rsid w:val="00F83E4A"/>
    <w:rsid w:val="00F84BB7"/>
    <w:rsid w:val="00F84DEE"/>
    <w:rsid w:val="00F8647A"/>
    <w:rsid w:val="00F91625"/>
    <w:rsid w:val="00F9213B"/>
    <w:rsid w:val="00F960E5"/>
    <w:rsid w:val="00F977B6"/>
    <w:rsid w:val="00FA0AFC"/>
    <w:rsid w:val="00FA107B"/>
    <w:rsid w:val="00FA137C"/>
    <w:rsid w:val="00FA32AA"/>
    <w:rsid w:val="00FA3CD8"/>
    <w:rsid w:val="00FA4800"/>
    <w:rsid w:val="00FA5642"/>
    <w:rsid w:val="00FA5AF4"/>
    <w:rsid w:val="00FA5E83"/>
    <w:rsid w:val="00FA6747"/>
    <w:rsid w:val="00FA7B18"/>
    <w:rsid w:val="00FB0EFC"/>
    <w:rsid w:val="00FB165E"/>
    <w:rsid w:val="00FB21B9"/>
    <w:rsid w:val="00FB28D2"/>
    <w:rsid w:val="00FB3FBF"/>
    <w:rsid w:val="00FB4152"/>
    <w:rsid w:val="00FB497A"/>
    <w:rsid w:val="00FB5115"/>
    <w:rsid w:val="00FB5C34"/>
    <w:rsid w:val="00FB694F"/>
    <w:rsid w:val="00FB6F54"/>
    <w:rsid w:val="00FB7D9F"/>
    <w:rsid w:val="00FC0E42"/>
    <w:rsid w:val="00FC141C"/>
    <w:rsid w:val="00FC1F91"/>
    <w:rsid w:val="00FC66AC"/>
    <w:rsid w:val="00FC693A"/>
    <w:rsid w:val="00FC6AE7"/>
    <w:rsid w:val="00FC6DB5"/>
    <w:rsid w:val="00FC7017"/>
    <w:rsid w:val="00FC72C9"/>
    <w:rsid w:val="00FC78F6"/>
    <w:rsid w:val="00FD0AC4"/>
    <w:rsid w:val="00FD0C33"/>
    <w:rsid w:val="00FD1861"/>
    <w:rsid w:val="00FD1E12"/>
    <w:rsid w:val="00FD2037"/>
    <w:rsid w:val="00FD27C1"/>
    <w:rsid w:val="00FD460A"/>
    <w:rsid w:val="00FD52E4"/>
    <w:rsid w:val="00FD58C3"/>
    <w:rsid w:val="00FD5DA8"/>
    <w:rsid w:val="00FD6B9C"/>
    <w:rsid w:val="00FD753F"/>
    <w:rsid w:val="00FD760A"/>
    <w:rsid w:val="00FE0243"/>
    <w:rsid w:val="00FE13BF"/>
    <w:rsid w:val="00FE1832"/>
    <w:rsid w:val="00FE1D87"/>
    <w:rsid w:val="00FE25E6"/>
    <w:rsid w:val="00FE394A"/>
    <w:rsid w:val="00FE4573"/>
    <w:rsid w:val="00FE54D8"/>
    <w:rsid w:val="00FE73BF"/>
    <w:rsid w:val="00FF1F37"/>
    <w:rsid w:val="00FF3506"/>
    <w:rsid w:val="00FF3810"/>
    <w:rsid w:val="00FF51AE"/>
    <w:rsid w:val="00FF7037"/>
  </w:rsids>
  <m:mathPr>
    <m:mathFont m:val="Cambria Math"/>
    <m:brkBin m:val="before"/>
    <m:brkBinSub m:val="--"/>
    <m:smallFrac m:val="off"/>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sv-SE" w:eastAsia="sv-SE"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uiPriority="99" w:qFormat="1"/>
    <w:lsdException w:name="heading 8" w:uiPriority="99" w:qFormat="1"/>
    <w:lsdException w:name="heading 9" w:uiPriority="9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header" w:uiPriority="99"/>
    <w:lsdException w:name="footer" w:uiPriority="99"/>
    <w:lsdException w:name="caption" w:uiPriority="99" w:qFormat="1"/>
    <w:lsdException w:name="List Number 2" w:semiHidden="0" w:unhideWhenUsed="0"/>
    <w:lsdException w:name="List Number 5" w:semiHidden="0" w:unhideWhenUsed="0"/>
    <w:lsdException w:name="Title" w:semiHidden="0" w:unhideWhenUsed="0" w:qFormat="1"/>
    <w:lsdException w:name="Body Text" w:uiPriority="99"/>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iPriority="99" w:unhideWhenUsed="0"/>
    <w:lsdException w:name="Strong" w:semiHidden="0" w:unhideWhenUsed="0" w:qFormat="1"/>
    <w:lsdException w:name="Emphasis" w:semiHidden="0" w:unhideWhenUsed="0" w:qFormat="1"/>
    <w:lsdException w:name="Normal (Web)" w:uiPriority="99"/>
    <w:lsdException w:name="Balloon Text" w:uiPriority="99"/>
    <w:lsdException w:name="Placeholder Text" w:uiPriority="62" w:unhideWhenUsed="0"/>
    <w:lsdException w:name="No Spacing" w:semiHidden="0" w:uiPriority="63" w:unhideWhenUsed="0"/>
    <w:lsdException w:name="Light Shading" w:semiHidden="0" w:uiPriority="64" w:unhideWhenUsed="0"/>
    <w:lsdException w:name="Light List" w:semiHidden="0" w:uiPriority="65" w:unhideWhenUsed="0"/>
    <w:lsdException w:name="Light Grid" w:semiHidden="0" w:uiPriority="99" w:unhideWhenUsed="0"/>
    <w:lsdException w:name="Medium Shading 1" w:semiHidden="0" w:uiPriority="34" w:unhideWhenUsed="0" w:qFormat="1"/>
    <w:lsdException w:name="Medium Shading 2" w:semiHidden="0" w:uiPriority="29" w:unhideWhenUsed="0" w:qFormat="1"/>
    <w:lsdException w:name="Medium List 1" w:semiHidden="0" w:uiPriority="30" w:unhideWhenUsed="0" w:qFormat="1"/>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34"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66" w:unhideWhenUsed="0"/>
    <w:lsdException w:name="List Paragraph" w:semiHidden="0" w:uiPriority="67" w:unhideWhenUsed="0"/>
    <w:lsdException w:name="Quote" w:semiHidden="0" w:uiPriority="68" w:unhideWhenUsed="0"/>
    <w:lsdException w:name="Intense Quote" w:semiHidden="0" w:uiPriority="69" w:unhideWhenUsed="0"/>
    <w:lsdException w:name="Medium List 2 Accent 1" w:semiHidden="0" w:uiPriority="70" w:unhideWhenUsed="0"/>
    <w:lsdException w:name="Medium Grid 1 Accent 1" w:semiHidden="0" w:uiPriority="71" w:unhideWhenUsed="0"/>
    <w:lsdException w:name="Medium Grid 2 Accent 1" w:semiHidden="0" w:uiPriority="72" w:unhideWhenUsed="0"/>
    <w:lsdException w:name="Medium Grid 3 Accent 1" w:semiHidden="0" w:uiPriority="73" w:unhideWhenUsed="0"/>
    <w:lsdException w:name="Dark List Accent 1" w:semiHidden="0" w:uiPriority="60" w:unhideWhenUsed="0"/>
    <w:lsdException w:name="Colorful Shading Accent 1" w:semiHidden="0" w:uiPriority="61" w:unhideWhenUsed="0"/>
    <w:lsdException w:name="Colorful List Accent 1" w:semiHidden="0" w:uiPriority="62" w:unhideWhenUsed="0"/>
    <w:lsdException w:name="Colorful Grid Accent 1" w:semiHidden="0" w:uiPriority="63" w:unhideWhenUsed="0"/>
    <w:lsdException w:name="Light Shading Accent 2" w:semiHidden="0" w:uiPriority="64" w:unhideWhenUsed="0"/>
    <w:lsdException w:name="Light List Accent 2" w:semiHidden="0" w:uiPriority="65" w:unhideWhenUsed="0"/>
    <w:lsdException w:name="Light Grid Accent 2" w:semiHidden="0" w:uiPriority="66" w:unhideWhenUsed="0"/>
    <w:lsdException w:name="Medium Shading 1 Accent 2" w:semiHidden="0" w:uiPriority="67" w:unhideWhenUsed="0"/>
    <w:lsdException w:name="Medium Shading 2 Accent 2" w:semiHidden="0" w:uiPriority="68" w:unhideWhenUsed="0"/>
    <w:lsdException w:name="Medium List 1 Accent 2" w:semiHidden="0" w:uiPriority="69" w:unhideWhenUsed="0"/>
    <w:lsdException w:name="Medium List 2 Accent 2" w:semiHidden="0" w:uiPriority="70" w:unhideWhenUsed="0"/>
    <w:lsdException w:name="Medium Grid 1 Accent 2" w:semiHidden="0" w:uiPriority="71" w:unhideWhenUsed="0"/>
    <w:lsdException w:name="Medium Grid 2 Accent 2" w:semiHidden="0" w:uiPriority="72" w:unhideWhenUsed="0"/>
    <w:lsdException w:name="Medium Grid 3 Accent 2" w:semiHidden="0" w:uiPriority="73" w:unhideWhenUsed="0"/>
    <w:lsdException w:name="Dark List Accent 2" w:semiHidden="0" w:uiPriority="60" w:unhideWhenUsed="0"/>
    <w:lsdException w:name="Colorful Shading Accent 2" w:semiHidden="0" w:uiPriority="61" w:unhideWhenUsed="0"/>
    <w:lsdException w:name="Colorful List Accent 2" w:semiHidden="0" w:uiPriority="62" w:unhideWhenUsed="0"/>
    <w:lsdException w:name="Colorful Grid Accent 2" w:semiHidden="0" w:uiPriority="63" w:unhideWhenUsed="0"/>
    <w:lsdException w:name="Light Shading Accent 3" w:semiHidden="0" w:uiPriority="64" w:unhideWhenUsed="0"/>
    <w:lsdException w:name="Light List Accent 3" w:semiHidden="0" w:uiPriority="65" w:unhideWhenUsed="0"/>
    <w:lsdException w:name="Light Grid Accent 3" w:semiHidden="0" w:uiPriority="66" w:unhideWhenUsed="0"/>
    <w:lsdException w:name="Medium Shading 1 Accent 3" w:semiHidden="0" w:uiPriority="67" w:unhideWhenUsed="0"/>
    <w:lsdException w:name="Medium Shading 2 Accent 3" w:semiHidden="0" w:uiPriority="68" w:unhideWhenUsed="0"/>
    <w:lsdException w:name="Medium List 1 Accent 3" w:semiHidden="0" w:uiPriority="69" w:unhideWhenUsed="0"/>
    <w:lsdException w:name="Medium List 2 Accent 3" w:semiHidden="0" w:uiPriority="70" w:unhideWhenUsed="0"/>
    <w:lsdException w:name="Medium Grid 1 Accent 3" w:semiHidden="0" w:uiPriority="71" w:unhideWhenUsed="0"/>
    <w:lsdException w:name="Medium Grid 2 Accent 3" w:semiHidden="0" w:uiPriority="72" w:unhideWhenUsed="0"/>
    <w:lsdException w:name="Medium Grid 3 Accent 3" w:semiHidden="0" w:uiPriority="73" w:unhideWhenUsed="0"/>
    <w:lsdException w:name="Dark List Accent 3" w:semiHidden="0" w:uiPriority="60" w:unhideWhenUsed="0"/>
    <w:lsdException w:name="Colorful Shading Accent 3" w:semiHidden="0" w:uiPriority="61" w:unhideWhenUsed="0"/>
    <w:lsdException w:name="Colorful List Accent 3" w:semiHidden="0" w:uiPriority="62" w:unhideWhenUsed="0"/>
    <w:lsdException w:name="Colorful Grid Accent 3" w:semiHidden="0" w:uiPriority="63" w:unhideWhenUsed="0"/>
    <w:lsdException w:name="Light Shading Accent 4" w:semiHidden="0" w:uiPriority="64" w:unhideWhenUsed="0"/>
    <w:lsdException w:name="Light List Accent 4" w:semiHidden="0" w:uiPriority="65" w:unhideWhenUsed="0"/>
    <w:lsdException w:name="Light Grid Accent 4" w:semiHidden="0" w:uiPriority="66" w:unhideWhenUsed="0"/>
    <w:lsdException w:name="Medium Shading 1 Accent 4" w:semiHidden="0" w:uiPriority="67" w:unhideWhenUsed="0"/>
    <w:lsdException w:name="Medium Shading 2 Accent 4" w:semiHidden="0" w:uiPriority="68" w:unhideWhenUsed="0"/>
    <w:lsdException w:name="Medium List 1 Accent 4" w:semiHidden="0" w:uiPriority="69" w:unhideWhenUsed="0"/>
    <w:lsdException w:name="Medium List 2 Accent 4" w:semiHidden="0" w:uiPriority="70" w:unhideWhenUsed="0"/>
    <w:lsdException w:name="Medium Grid 1 Accent 4" w:semiHidden="0" w:uiPriority="71" w:unhideWhenUsed="0"/>
    <w:lsdException w:name="Medium Grid 2 Accent 4" w:semiHidden="0" w:uiPriority="72" w:unhideWhenUsed="0"/>
    <w:lsdException w:name="Medium Grid 3 Accent 4" w:semiHidden="0" w:uiPriority="73" w:unhideWhenUsed="0"/>
    <w:lsdException w:name="Dark List Accent 4" w:semiHidden="0" w:uiPriority="60" w:unhideWhenUsed="0"/>
    <w:lsdException w:name="Colorful Shading Accent 4" w:semiHidden="0" w:uiPriority="61" w:unhideWhenUsed="0"/>
    <w:lsdException w:name="Colorful List Accent 4" w:semiHidden="0" w:uiPriority="62" w:unhideWhenUsed="0"/>
    <w:lsdException w:name="Colorful Grid Accent 4" w:semiHidden="0" w:uiPriority="63" w:unhideWhenUsed="0"/>
    <w:lsdException w:name="Light Shading Accent 5" w:semiHidden="0" w:uiPriority="64" w:unhideWhenUsed="0"/>
    <w:lsdException w:name="Light List Accent 5" w:semiHidden="0" w:uiPriority="65" w:unhideWhenUsed="0"/>
    <w:lsdException w:name="Light Grid Accent 5" w:semiHidden="0" w:uiPriority="66" w:unhideWhenUsed="0"/>
    <w:lsdException w:name="Medium Shading 1 Accent 5" w:semiHidden="0" w:uiPriority="67" w:unhideWhenUsed="0"/>
    <w:lsdException w:name="Medium Shading 2 Accent 5" w:semiHidden="0" w:uiPriority="68" w:unhideWhenUsed="0"/>
    <w:lsdException w:name="Medium List 1 Accent 5" w:semiHidden="0" w:uiPriority="69" w:unhideWhenUsed="0"/>
    <w:lsdException w:name="Medium List 2 Accent 5" w:semiHidden="0" w:uiPriority="70" w:unhideWhenUsed="0"/>
    <w:lsdException w:name="Medium Grid 1 Accent 5" w:semiHidden="0" w:uiPriority="71" w:unhideWhenUsed="0"/>
    <w:lsdException w:name="Medium Grid 2 Accent 5" w:semiHidden="0" w:uiPriority="72" w:unhideWhenUsed="0"/>
    <w:lsdException w:name="Medium Grid 3 Accent 5" w:semiHidden="0" w:uiPriority="73" w:unhideWhenUsed="0"/>
    <w:lsdException w:name="Dark List Accent 5" w:semiHidden="0" w:uiPriority="19" w:unhideWhenUsed="0" w:qFormat="1"/>
    <w:lsdException w:name="Colorful Shading Accent 5" w:semiHidden="0" w:uiPriority="21" w:unhideWhenUsed="0" w:qFormat="1"/>
    <w:lsdException w:name="Colorful List Accent 5" w:semiHidden="0" w:uiPriority="31" w:unhideWhenUsed="0" w:qFormat="1"/>
    <w:lsdException w:name="Colorful Grid Accent 5" w:semiHidden="0" w:uiPriority="32" w:unhideWhenUsed="0" w:qFormat="1"/>
    <w:lsdException w:name="Light Shading Accent 6" w:semiHidden="0" w:uiPriority="33" w:unhideWhenUsed="0" w:qFormat="1"/>
    <w:lsdException w:name="Light List Accent 6" w:semiHidden="0" w:uiPriority="37" w:unhideWhenUsed="0"/>
    <w:lsdException w:name="Light Grid Accent 6" w:semiHidden="0" w:uiPriority="39" w:unhideWhenUsed="0" w:qFormat="1"/>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41" w:unhideWhenUsed="0"/>
    <w:lsdException w:name="Colorful Grid Accent 6" w:semiHidden="0" w:uiPriority="42" w:unhideWhenUsed="0"/>
    <w:lsdException w:name="Subtle Emphasis" w:semiHidden="0" w:uiPriority="43" w:unhideWhenUsed="0"/>
    <w:lsdException w:name="Intense Emphasis" w:semiHidden="0" w:uiPriority="44" w:unhideWhenUsed="0"/>
    <w:lsdException w:name="Subtle Reference" w:semiHidden="0" w:uiPriority="45" w:unhideWhenUsed="0"/>
    <w:lsdException w:name="Intense Reference" w:semiHidden="0" w:uiPriority="40" w:unhideWhenUsed="0"/>
    <w:lsdException w:name="Book Title" w:semiHidden="0" w:uiPriority="46" w:unhideWhenUsed="0"/>
    <w:lsdException w:name="Bibliography" w:uiPriority="47"/>
    <w:lsdException w:name="TOC Heading" w:uiPriority="48"/>
  </w:latentStyles>
  <w:style w:type="paragraph" w:default="1" w:styleId="Normal">
    <w:name w:val="Normal"/>
    <w:qFormat/>
    <w:rsid w:val="00194E14"/>
    <w:rPr>
      <w:sz w:val="24"/>
      <w:szCs w:val="24"/>
    </w:rPr>
  </w:style>
  <w:style w:type="paragraph" w:styleId="Rubrik1">
    <w:name w:val="heading 1"/>
    <w:basedOn w:val="Normal"/>
    <w:next w:val="Normal"/>
    <w:link w:val="Rubrik1Char"/>
    <w:qFormat/>
    <w:rsid w:val="006D7429"/>
    <w:pPr>
      <w:keepNext/>
      <w:widowControl w:val="0"/>
      <w:autoSpaceDE w:val="0"/>
      <w:autoSpaceDN w:val="0"/>
      <w:adjustRightInd w:val="0"/>
      <w:spacing w:line="280" w:lineRule="atLeast"/>
      <w:outlineLvl w:val="0"/>
    </w:pPr>
    <w:rPr>
      <w:rFonts w:ascii="Calibri" w:hAnsi="Calibri" w:cs="Calibri"/>
      <w:b/>
      <w:bCs/>
      <w:kern w:val="2"/>
      <w:lang w:val="en-IN" w:eastAsia="en-US"/>
    </w:rPr>
  </w:style>
  <w:style w:type="paragraph" w:styleId="Rubrik2">
    <w:name w:val="heading 2"/>
    <w:basedOn w:val="Normal"/>
    <w:next w:val="Normal"/>
    <w:link w:val="Rubrik2Char"/>
    <w:qFormat/>
    <w:rsid w:val="00606CD0"/>
    <w:pPr>
      <w:keepNext/>
      <w:spacing w:before="240" w:after="60"/>
      <w:outlineLvl w:val="1"/>
    </w:pPr>
    <w:rPr>
      <w:rFonts w:ascii="Arial" w:hAnsi="Arial" w:cs="Arial"/>
      <w:b/>
      <w:bCs/>
      <w:i/>
      <w:iCs/>
      <w:sz w:val="28"/>
      <w:szCs w:val="28"/>
    </w:rPr>
  </w:style>
  <w:style w:type="paragraph" w:styleId="Rubrik3">
    <w:name w:val="heading 3"/>
    <w:basedOn w:val="Normal"/>
    <w:next w:val="Normal"/>
    <w:link w:val="Rubrik3Char"/>
    <w:semiHidden/>
    <w:unhideWhenUsed/>
    <w:qFormat/>
    <w:rsid w:val="006D7429"/>
    <w:pPr>
      <w:keepNext/>
      <w:widowControl w:val="0"/>
      <w:tabs>
        <w:tab w:val="left" w:pos="567"/>
      </w:tabs>
      <w:autoSpaceDE w:val="0"/>
      <w:autoSpaceDN w:val="0"/>
      <w:adjustRightInd w:val="0"/>
      <w:spacing w:line="560" w:lineRule="atLeast"/>
      <w:ind w:left="-567"/>
      <w:outlineLvl w:val="2"/>
    </w:pPr>
    <w:rPr>
      <w:rFonts w:ascii="DINPro-Bold" w:hAnsi="DINPro-Bold" w:cs="DINPro-Bold"/>
      <w:b/>
      <w:bCs/>
      <w:color w:val="BA0000"/>
      <w:lang w:val="en-US" w:eastAsia="en-US"/>
    </w:rPr>
  </w:style>
  <w:style w:type="paragraph" w:styleId="Rubrik4">
    <w:name w:val="heading 4"/>
    <w:basedOn w:val="Normal"/>
    <w:next w:val="Normal"/>
    <w:link w:val="Rubrik4Char"/>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outlineLvl w:val="3"/>
    </w:pPr>
    <w:rPr>
      <w:rFonts w:ascii="Calibri" w:hAnsi="Calibri" w:cs="Calibri"/>
      <w:b/>
      <w:bCs/>
      <w:kern w:val="2"/>
      <w:sz w:val="26"/>
      <w:szCs w:val="26"/>
      <w:lang w:val="en-IN" w:eastAsia="en-US"/>
    </w:rPr>
  </w:style>
  <w:style w:type="paragraph" w:styleId="Rubrik5">
    <w:name w:val="heading 5"/>
    <w:basedOn w:val="Normal"/>
    <w:next w:val="Normal"/>
    <w:link w:val="Rubrik5Char"/>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outlineLvl w:val="4"/>
    </w:pPr>
    <w:rPr>
      <w:rFonts w:ascii="Calibri" w:hAnsi="Calibri" w:cs="Calibri"/>
      <w:b/>
      <w:bCs/>
      <w:kern w:val="2"/>
      <w:lang w:val="en-IN" w:eastAsia="en-US"/>
    </w:rPr>
  </w:style>
  <w:style w:type="paragraph" w:styleId="Rubrik6">
    <w:name w:val="heading 6"/>
    <w:basedOn w:val="Normal"/>
    <w:next w:val="Normal"/>
    <w:link w:val="Rubrik6Char"/>
    <w:semiHidden/>
    <w:unhideWhenUsed/>
    <w:qFormat/>
    <w:rsid w:val="006D7429"/>
    <w:pPr>
      <w:keepNext/>
      <w:widowControl w:val="0"/>
      <w:autoSpaceDE w:val="0"/>
      <w:autoSpaceDN w:val="0"/>
      <w:adjustRightInd w:val="0"/>
      <w:spacing w:line="280" w:lineRule="atLeast"/>
      <w:outlineLvl w:val="5"/>
    </w:pPr>
    <w:rPr>
      <w:rFonts w:ascii="Calibri" w:hAnsi="Calibri"/>
      <w:b/>
      <w:bCs/>
      <w:kern w:val="2"/>
      <w:sz w:val="26"/>
      <w:szCs w:val="26"/>
      <w:lang w:val="en-IN" w:eastAsia="en-US"/>
    </w:rPr>
  </w:style>
  <w:style w:type="paragraph" w:styleId="Rubrik7">
    <w:name w:val="heading 7"/>
    <w:basedOn w:val="Normal"/>
    <w:next w:val="Normal"/>
    <w:link w:val="Rubrik7Char"/>
    <w:uiPriority w:val="99"/>
    <w:semiHidden/>
    <w:unhideWhenUsed/>
    <w:qFormat/>
    <w:rsid w:val="006D7429"/>
    <w:pPr>
      <w:keepNext/>
      <w:widowControl w:val="0"/>
      <w:tabs>
        <w:tab w:val="left" w:pos="900"/>
      </w:tabs>
      <w:autoSpaceDE w:val="0"/>
      <w:autoSpaceDN w:val="0"/>
      <w:adjustRightInd w:val="0"/>
      <w:spacing w:line="280" w:lineRule="atLeast"/>
      <w:ind w:hanging="227"/>
      <w:outlineLvl w:val="6"/>
    </w:pPr>
    <w:rPr>
      <w:rFonts w:ascii="Calibri" w:hAnsi="Calibri"/>
      <w:b/>
      <w:bCs/>
      <w:color w:val="657BB6"/>
      <w:kern w:val="2"/>
      <w:sz w:val="26"/>
      <w:szCs w:val="26"/>
      <w:lang w:val="en-IN" w:eastAsia="en-US"/>
    </w:rPr>
  </w:style>
  <w:style w:type="paragraph" w:styleId="Rubrik8">
    <w:name w:val="heading 8"/>
    <w:basedOn w:val="Normal"/>
    <w:next w:val="Normal"/>
    <w:link w:val="Rubrik8Char"/>
    <w:uiPriority w:val="99"/>
    <w:semiHidden/>
    <w:unhideWhenUsed/>
    <w:qFormat/>
    <w:rsid w:val="006D7429"/>
    <w:pPr>
      <w:keepNext/>
      <w:widowControl w:val="0"/>
      <w:autoSpaceDE w:val="0"/>
      <w:autoSpaceDN w:val="0"/>
      <w:adjustRightInd w:val="0"/>
      <w:spacing w:line="280" w:lineRule="atLeast"/>
      <w:outlineLvl w:val="7"/>
    </w:pPr>
    <w:rPr>
      <w:rFonts w:ascii="Calibri" w:hAnsi="Calibri"/>
      <w:b/>
      <w:bCs/>
      <w:kern w:val="2"/>
      <w:sz w:val="28"/>
      <w:szCs w:val="28"/>
      <w:lang w:val="en-IN" w:eastAsia="en-US"/>
    </w:rPr>
  </w:style>
  <w:style w:type="paragraph" w:styleId="Rubrik9">
    <w:name w:val="heading 9"/>
    <w:basedOn w:val="Normal"/>
    <w:next w:val="Normal"/>
    <w:link w:val="Rubrik9Char"/>
    <w:uiPriority w:val="99"/>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jc w:val="center"/>
      <w:outlineLvl w:val="8"/>
    </w:pPr>
    <w:rPr>
      <w:rFonts w:ascii="Calibri" w:hAnsi="Calibri"/>
      <w:b/>
      <w:bCs/>
      <w:kern w:val="2"/>
      <w:sz w:val="28"/>
      <w:szCs w:val="28"/>
      <w:lang w:val="en-IN" w:eastAsia="en-US"/>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qFormat/>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character" w:customStyle="1" w:styleId="Rubrik2Char">
    <w:name w:val="Rubrik 2 Char"/>
    <w:link w:val="Rubrik2"/>
    <w:rsid w:val="00606CD0"/>
    <w:rPr>
      <w:rFonts w:ascii="Arial" w:hAnsi="Arial" w:cs="Arial"/>
      <w:b/>
      <w:bCs/>
      <w:i/>
      <w:iCs/>
      <w:sz w:val="28"/>
      <w:szCs w:val="28"/>
      <w:lang w:val="sv-SE" w:eastAsia="sv-SE" w:bidi="ar-SA"/>
    </w:rPr>
  </w:style>
  <w:style w:type="paragraph" w:customStyle="1" w:styleId="RAvsnitt">
    <w:name w:val="R Avsnitt"/>
    <w:link w:val="RAvsnittChar"/>
    <w:rsid w:val="001C0D08"/>
    <w:pPr>
      <w:keepNext/>
      <w:pageBreakBefore/>
      <w:tabs>
        <w:tab w:val="right" w:pos="8505"/>
        <w:tab w:val="right" w:pos="9072"/>
      </w:tabs>
      <w:spacing w:after="300"/>
    </w:pPr>
    <w:rPr>
      <w:rFonts w:ascii="Arial Black" w:hAnsi="Arial Black"/>
      <w:sz w:val="38"/>
      <w:szCs w:val="24"/>
    </w:rPr>
  </w:style>
  <w:style w:type="character" w:customStyle="1" w:styleId="RAvsnittChar">
    <w:name w:val="R Avsnitt Char"/>
    <w:link w:val="RAvsnitt"/>
    <w:rsid w:val="001C0D08"/>
    <w:rPr>
      <w:rFonts w:ascii="Arial Black" w:hAnsi="Arial Black"/>
      <w:sz w:val="38"/>
      <w:szCs w:val="24"/>
    </w:rPr>
  </w:style>
  <w:style w:type="paragraph" w:styleId="Brdtext">
    <w:name w:val="Body Text"/>
    <w:basedOn w:val="Normal"/>
    <w:link w:val="BrdtextChar"/>
    <w:uiPriority w:val="99"/>
    <w:rsid w:val="00D7775F"/>
    <w:pPr>
      <w:tabs>
        <w:tab w:val="left" w:pos="851"/>
        <w:tab w:val="left" w:pos="2552"/>
        <w:tab w:val="left" w:pos="4253"/>
        <w:tab w:val="left" w:pos="6237"/>
      </w:tabs>
    </w:pPr>
  </w:style>
  <w:style w:type="character" w:customStyle="1" w:styleId="BrdtextChar">
    <w:name w:val="Brödtext Char"/>
    <w:link w:val="Brdtext"/>
    <w:uiPriority w:val="99"/>
    <w:rsid w:val="00D7775F"/>
    <w:rPr>
      <w:sz w:val="24"/>
      <w:szCs w:val="24"/>
    </w:rPr>
  </w:style>
  <w:style w:type="paragraph" w:customStyle="1" w:styleId="Brdtextluftver">
    <w:name w:val="Brödtext luft över"/>
    <w:basedOn w:val="Brdtext"/>
    <w:link w:val="BrdtextluftverChar"/>
    <w:rsid w:val="009C7DD8"/>
    <w:pPr>
      <w:tabs>
        <w:tab w:val="right" w:pos="8505"/>
        <w:tab w:val="right" w:pos="9072"/>
      </w:tabs>
      <w:spacing w:before="240"/>
    </w:pPr>
    <w:rPr>
      <w:sz w:val="22"/>
    </w:rPr>
  </w:style>
  <w:style w:type="character" w:customStyle="1" w:styleId="BrdtextluftverChar">
    <w:name w:val="Brödtext luft över Char"/>
    <w:link w:val="Brdtextluftver"/>
    <w:rsid w:val="009C7DD8"/>
    <w:rPr>
      <w:sz w:val="22"/>
      <w:szCs w:val="24"/>
    </w:rPr>
  </w:style>
  <w:style w:type="paragraph" w:customStyle="1" w:styleId="Uppgift">
    <w:name w:val="Uppgift"/>
    <w:basedOn w:val="Normal"/>
    <w:link w:val="UppgiftChar"/>
    <w:rsid w:val="006232E9"/>
    <w:pPr>
      <w:tabs>
        <w:tab w:val="left" w:pos="851"/>
        <w:tab w:val="left" w:pos="3000"/>
        <w:tab w:val="left" w:pos="5000"/>
      </w:tabs>
      <w:ind w:left="680" w:hanging="680"/>
    </w:pPr>
  </w:style>
  <w:style w:type="character" w:customStyle="1" w:styleId="UppgiftChar">
    <w:name w:val="Uppgift Char"/>
    <w:link w:val="Uppgift"/>
    <w:rsid w:val="00A53D12"/>
    <w:rPr>
      <w:sz w:val="24"/>
      <w:szCs w:val="24"/>
      <w:lang w:val="sv-SE" w:eastAsia="sv-SE" w:bidi="ar-SA"/>
    </w:rPr>
  </w:style>
  <w:style w:type="paragraph" w:customStyle="1" w:styleId="Uppgiftluftver">
    <w:name w:val="Uppgift luft över"/>
    <w:basedOn w:val="Uppgift"/>
    <w:link w:val="UppgiftluftverChar"/>
    <w:rsid w:val="008B268A"/>
    <w:pPr>
      <w:tabs>
        <w:tab w:val="clear" w:pos="851"/>
        <w:tab w:val="left" w:pos="567"/>
        <w:tab w:val="right" w:pos="8505"/>
        <w:tab w:val="right" w:pos="9072"/>
      </w:tabs>
      <w:spacing w:before="240" w:after="60"/>
      <w:ind w:left="567" w:hanging="567"/>
    </w:pPr>
  </w:style>
  <w:style w:type="character" w:customStyle="1" w:styleId="UppgiftluftverChar">
    <w:name w:val="Uppgift luft över Char"/>
    <w:link w:val="Uppgiftluftver"/>
    <w:rsid w:val="008B268A"/>
    <w:rPr>
      <w:sz w:val="24"/>
      <w:szCs w:val="24"/>
    </w:rPr>
  </w:style>
  <w:style w:type="paragraph" w:customStyle="1" w:styleId="Kommentartext">
    <w:name w:val="Kommentartext"/>
    <w:rsid w:val="009B3574"/>
    <w:pPr>
      <w:spacing w:before="240" w:after="240"/>
      <w:ind w:left="3402"/>
    </w:pPr>
    <w:rPr>
      <w:rFonts w:ascii="Arial" w:hAnsi="Arial"/>
      <w:spacing w:val="4"/>
      <w:sz w:val="18"/>
      <w:szCs w:val="18"/>
    </w:rPr>
  </w:style>
  <w:style w:type="paragraph" w:customStyle="1" w:styleId="Infogabild">
    <w:name w:val="Infoga bild"/>
    <w:basedOn w:val="Brdtext"/>
    <w:link w:val="InfogabildChar"/>
    <w:rsid w:val="00C066E4"/>
    <w:pPr>
      <w:spacing w:before="720" w:after="720"/>
    </w:pPr>
    <w:rPr>
      <w:rFonts w:ascii="Arial" w:hAnsi="Arial"/>
      <w:color w:val="008000"/>
      <w:spacing w:val="14"/>
      <w:sz w:val="20"/>
      <w:szCs w:val="20"/>
    </w:rPr>
  </w:style>
  <w:style w:type="character" w:customStyle="1" w:styleId="InfogabildChar">
    <w:name w:val="Infoga bild Char"/>
    <w:link w:val="Infogabild"/>
    <w:locked/>
    <w:rsid w:val="00BF46A2"/>
    <w:rPr>
      <w:rFonts w:ascii="Arial" w:hAnsi="Arial"/>
      <w:color w:val="008000"/>
      <w:spacing w:val="14"/>
    </w:rPr>
  </w:style>
  <w:style w:type="paragraph" w:customStyle="1" w:styleId="Handskrift">
    <w:name w:val="Handskrift"/>
    <w:basedOn w:val="Normal"/>
    <w:rsid w:val="00C720CE"/>
    <w:pPr>
      <w:spacing w:before="240"/>
    </w:pPr>
    <w:rPr>
      <w:rFonts w:ascii="Arial" w:hAnsi="Arial"/>
      <w:spacing w:val="10"/>
      <w:sz w:val="28"/>
    </w:rPr>
  </w:style>
  <w:style w:type="paragraph" w:customStyle="1" w:styleId="RUnderrubrik2">
    <w:name w:val="R Underrubrik 2"/>
    <w:basedOn w:val="Brdtext"/>
    <w:rsid w:val="006232E9"/>
    <w:pPr>
      <w:keepNext/>
      <w:spacing w:before="240" w:after="40"/>
    </w:pPr>
    <w:rPr>
      <w:rFonts w:ascii="Arial" w:hAnsi="Arial"/>
      <w:b/>
      <w:sz w:val="21"/>
      <w:szCs w:val="21"/>
    </w:rPr>
  </w:style>
  <w:style w:type="character" w:customStyle="1" w:styleId="Uppgiftssiffra">
    <w:name w:val="Uppgiftssiffra"/>
    <w:rsid w:val="0027219F"/>
    <w:rPr>
      <w:rFonts w:ascii="Arial Black" w:hAnsi="Arial Black"/>
      <w:sz w:val="24"/>
      <w:szCs w:val="20"/>
    </w:rPr>
  </w:style>
  <w:style w:type="paragraph" w:customStyle="1" w:styleId="RUnderrubrik1">
    <w:name w:val="R Underrubrik 1"/>
    <w:rsid w:val="00444F4E"/>
    <w:pPr>
      <w:keepNext/>
      <w:spacing w:before="480"/>
    </w:pPr>
    <w:rPr>
      <w:rFonts w:ascii="Arial" w:hAnsi="Arial"/>
      <w:b/>
      <w:sz w:val="24"/>
      <w:szCs w:val="24"/>
    </w:rPr>
  </w:style>
  <w:style w:type="paragraph" w:styleId="Dokumentversikt">
    <w:name w:val="Document Map"/>
    <w:basedOn w:val="Normal"/>
    <w:semiHidden/>
    <w:rsid w:val="00AD2423"/>
    <w:pPr>
      <w:shd w:val="clear" w:color="auto" w:fill="000080"/>
    </w:pPr>
    <w:rPr>
      <w:rFonts w:ascii="Tahoma" w:hAnsi="Tahoma" w:cs="Tahoma"/>
      <w:sz w:val="20"/>
      <w:szCs w:val="20"/>
    </w:rPr>
  </w:style>
  <w:style w:type="paragraph" w:customStyle="1" w:styleId="Redkommentar">
    <w:name w:val="Redkommentar"/>
    <w:basedOn w:val="Normal"/>
    <w:link w:val="RedkommentarChar"/>
    <w:rsid w:val="00825487"/>
    <w:pPr>
      <w:spacing w:before="120" w:after="120"/>
    </w:pPr>
    <w:rPr>
      <w:rFonts w:ascii="Arial" w:hAnsi="Arial"/>
      <w:color w:val="FF0000"/>
      <w:sz w:val="22"/>
    </w:rPr>
  </w:style>
  <w:style w:type="character" w:customStyle="1" w:styleId="RedkommentarChar">
    <w:name w:val="Redkommentar Char"/>
    <w:link w:val="Redkommentar"/>
    <w:locked/>
    <w:rsid w:val="004A323A"/>
    <w:rPr>
      <w:rFonts w:ascii="Arial" w:hAnsi="Arial"/>
      <w:color w:val="FF0000"/>
      <w:sz w:val="22"/>
      <w:szCs w:val="24"/>
    </w:rPr>
  </w:style>
  <w:style w:type="paragraph" w:customStyle="1" w:styleId="Faktaruta">
    <w:name w:val="Faktaruta"/>
    <w:basedOn w:val="Brdtextluftver"/>
    <w:autoRedefine/>
    <w:rsid w:val="007E2D00"/>
    <w:pPr>
      <w:pBdr>
        <w:top w:val="single" w:sz="4" w:space="1" w:color="auto"/>
        <w:left w:val="single" w:sz="4" w:space="4" w:color="auto"/>
        <w:bottom w:val="single" w:sz="4" w:space="1" w:color="auto"/>
        <w:right w:val="single" w:sz="4" w:space="4" w:color="auto"/>
      </w:pBdr>
      <w:ind w:left="567"/>
    </w:pPr>
    <w:rPr>
      <w:rFonts w:ascii="Arial" w:hAnsi="Arial"/>
      <w:sz w:val="20"/>
    </w:rPr>
  </w:style>
  <w:style w:type="paragraph" w:styleId="Ballongtext">
    <w:name w:val="Balloon Text"/>
    <w:basedOn w:val="Normal"/>
    <w:link w:val="BallongtextChar"/>
    <w:uiPriority w:val="99"/>
    <w:semiHidden/>
    <w:rsid w:val="00333663"/>
    <w:rPr>
      <w:rFonts w:ascii="Tahoma" w:hAnsi="Tahoma" w:cs="Tahoma"/>
      <w:sz w:val="16"/>
      <w:szCs w:val="16"/>
    </w:rPr>
  </w:style>
  <w:style w:type="paragraph" w:customStyle="1" w:styleId="RKapitel">
    <w:name w:val="R Kapitel"/>
    <w:basedOn w:val="RAvsnitt"/>
    <w:autoRedefine/>
    <w:rsid w:val="00E9274E"/>
    <w:rPr>
      <w:sz w:val="40"/>
    </w:rPr>
  </w:style>
  <w:style w:type="paragraph" w:customStyle="1" w:styleId="R123">
    <w:name w:val="R_123"/>
    <w:basedOn w:val="Normal"/>
    <w:rsid w:val="002421CD"/>
    <w:pPr>
      <w:pBdr>
        <w:bottom w:val="single" w:sz="4" w:space="1" w:color="000000"/>
      </w:pBdr>
      <w:suppressAutoHyphens/>
      <w:spacing w:before="240" w:after="120"/>
    </w:pPr>
    <w:rPr>
      <w:sz w:val="44"/>
      <w:lang w:eastAsia="ar-SA"/>
    </w:rPr>
  </w:style>
  <w:style w:type="paragraph" w:customStyle="1" w:styleId="Mellanmrklista2-dekorfrg21">
    <w:name w:val="Mellanmörk lista 2 - dekorfärg 21"/>
    <w:hidden/>
    <w:uiPriority w:val="71"/>
    <w:rsid w:val="00496D61"/>
    <w:rPr>
      <w:sz w:val="24"/>
      <w:szCs w:val="24"/>
    </w:rPr>
  </w:style>
  <w:style w:type="table" w:styleId="Tabellrutnt">
    <w:name w:val="Table Grid"/>
    <w:basedOn w:val="Normaltabell"/>
    <w:rsid w:val="00B5056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unktlistaChar">
    <w:name w:val="Punktlista Char"/>
    <w:aliases w:val="INTRO Ingress Char"/>
    <w:link w:val="Punktlista"/>
    <w:locked/>
    <w:rsid w:val="00190693"/>
    <w:rPr>
      <w:lang w:val="en-US" w:eastAsia="en-US"/>
    </w:rPr>
  </w:style>
  <w:style w:type="paragraph" w:styleId="Punktlista">
    <w:name w:val="List Bullet"/>
    <w:aliases w:val="INTRO Ingress"/>
    <w:basedOn w:val="Normal"/>
    <w:link w:val="PunktlistaChar"/>
    <w:unhideWhenUsed/>
    <w:rsid w:val="00190693"/>
    <w:pPr>
      <w:spacing w:after="200" w:line="276" w:lineRule="auto"/>
    </w:pPr>
    <w:rPr>
      <w:sz w:val="20"/>
      <w:szCs w:val="20"/>
      <w:lang w:val="en-US" w:eastAsia="en-US"/>
    </w:rPr>
  </w:style>
  <w:style w:type="character" w:customStyle="1" w:styleId="Punktlista2Char">
    <w:name w:val="Punktlista 2 Char"/>
    <w:link w:val="Punktlista2"/>
    <w:locked/>
    <w:rsid w:val="00190693"/>
    <w:rPr>
      <w:lang w:val="en-US" w:eastAsia="en-US"/>
    </w:rPr>
  </w:style>
  <w:style w:type="paragraph" w:styleId="Punktlista2">
    <w:name w:val="List Bullet 2"/>
    <w:basedOn w:val="Normal"/>
    <w:link w:val="Punktlista2Char"/>
    <w:unhideWhenUsed/>
    <w:rsid w:val="00190693"/>
    <w:pPr>
      <w:numPr>
        <w:numId w:val="2"/>
      </w:numPr>
      <w:spacing w:after="200" w:line="276" w:lineRule="auto"/>
    </w:pPr>
    <w:rPr>
      <w:sz w:val="20"/>
      <w:szCs w:val="20"/>
      <w:lang w:val="en-US" w:eastAsia="en-US"/>
    </w:rPr>
  </w:style>
  <w:style w:type="paragraph" w:customStyle="1" w:styleId="Begreppsregister">
    <w:name w:val="Begreppsregister"/>
    <w:basedOn w:val="Normal"/>
    <w:rsid w:val="00190693"/>
    <w:pPr>
      <w:widowControl w:val="0"/>
      <w:suppressAutoHyphens/>
      <w:autoSpaceDE w:val="0"/>
      <w:autoSpaceDN w:val="0"/>
      <w:adjustRightInd w:val="0"/>
      <w:spacing w:line="260" w:lineRule="atLeast"/>
    </w:pPr>
    <w:rPr>
      <w:rFonts w:ascii="MinionPro-Regular" w:eastAsia="Calibri" w:hAnsi="MinionPro-Regular" w:cs="MinionPro-Regular"/>
      <w:color w:val="000000"/>
      <w:sz w:val="20"/>
      <w:szCs w:val="20"/>
      <w:lang w:eastAsia="en-US"/>
    </w:rPr>
  </w:style>
  <w:style w:type="paragraph" w:customStyle="1" w:styleId="RExempel">
    <w:name w:val="R_Exempel"/>
    <w:autoRedefine/>
    <w:rsid w:val="00AC2C96"/>
    <w:pPr>
      <w:spacing w:before="240"/>
      <w:ind w:left="1134" w:right="1701"/>
    </w:pPr>
    <w:rPr>
      <w:rFonts w:ascii="Arial" w:eastAsia="Calibri" w:hAnsi="Arial"/>
      <w:b/>
      <w:noProof/>
    </w:rPr>
  </w:style>
  <w:style w:type="paragraph" w:customStyle="1" w:styleId="RAvsnitt0">
    <w:name w:val="R_Avsnitt"/>
    <w:basedOn w:val="Normal"/>
    <w:rsid w:val="00816451"/>
    <w:pPr>
      <w:pageBreakBefore/>
      <w:widowControl w:val="0"/>
      <w:tabs>
        <w:tab w:val="left" w:pos="567"/>
      </w:tabs>
      <w:suppressAutoHyphens/>
      <w:autoSpaceDE w:val="0"/>
      <w:autoSpaceDN w:val="0"/>
      <w:adjustRightInd w:val="0"/>
      <w:spacing w:after="567" w:line="560" w:lineRule="atLeast"/>
      <w:textAlignment w:val="center"/>
    </w:pPr>
    <w:rPr>
      <w:rFonts w:ascii="DINPro-Medium" w:eastAsia="Calibri" w:hAnsi="DINPro-Medium" w:cs="DINPro-Medium"/>
      <w:color w:val="A41314"/>
      <w:spacing w:val="-16"/>
      <w:sz w:val="52"/>
      <w:szCs w:val="52"/>
      <w:lang w:eastAsia="en-US"/>
    </w:rPr>
  </w:style>
  <w:style w:type="character" w:styleId="Hyperlnk">
    <w:name w:val="Hyperlink"/>
    <w:rsid w:val="00816451"/>
    <w:rPr>
      <w:rFonts w:cs="Times New Roman"/>
      <w:color w:val="0000FF"/>
      <w:u w:val="single"/>
    </w:rPr>
  </w:style>
  <w:style w:type="paragraph" w:customStyle="1" w:styleId="Kommentar">
    <w:name w:val="Kommentar"/>
    <w:basedOn w:val="Normal"/>
    <w:rsid w:val="00816451"/>
    <w:pPr>
      <w:widowControl w:val="0"/>
      <w:autoSpaceDE w:val="0"/>
      <w:autoSpaceDN w:val="0"/>
      <w:adjustRightInd w:val="0"/>
      <w:spacing w:before="113" w:after="113" w:line="220" w:lineRule="atLeast"/>
    </w:pPr>
    <w:rPr>
      <w:rFonts w:ascii="DINPro-Regular" w:eastAsia="Calibri" w:hAnsi="DINPro-Regular" w:cs="DINPro-Regular"/>
      <w:color w:val="000000"/>
      <w:spacing w:val="-1"/>
      <w:sz w:val="16"/>
      <w:szCs w:val="16"/>
      <w:lang w:eastAsia="en-US"/>
    </w:rPr>
  </w:style>
  <w:style w:type="paragraph" w:customStyle="1" w:styleId="Brdtextfaktarutamell">
    <w:name w:val="Brödtext_faktaruta_mell"/>
    <w:basedOn w:val="Normal"/>
    <w:rsid w:val="00816451"/>
    <w:pPr>
      <w:widowControl w:val="0"/>
      <w:suppressAutoHyphens/>
      <w:autoSpaceDE w:val="0"/>
      <w:autoSpaceDN w:val="0"/>
      <w:adjustRightInd w:val="0"/>
      <w:spacing w:before="57" w:line="200" w:lineRule="atLeast"/>
      <w:ind w:left="850"/>
    </w:pPr>
    <w:rPr>
      <w:rFonts w:ascii="DINPro-Regular" w:eastAsia="Calibri" w:hAnsi="DINPro-Regular" w:cs="DINPro-Regular"/>
      <w:color w:val="000000"/>
      <w:sz w:val="17"/>
      <w:szCs w:val="17"/>
      <w:lang w:eastAsia="en-US"/>
    </w:rPr>
  </w:style>
  <w:style w:type="paragraph" w:customStyle="1" w:styleId="BrdtextAktivitet">
    <w:name w:val="Brödtext_Aktivitet"/>
    <w:basedOn w:val="Normal"/>
    <w:rsid w:val="00816451"/>
    <w:pPr>
      <w:widowControl w:val="0"/>
      <w:tabs>
        <w:tab w:val="left" w:pos="740"/>
      </w:tabs>
      <w:suppressAutoHyphens/>
      <w:autoSpaceDE w:val="0"/>
      <w:autoSpaceDN w:val="0"/>
      <w:adjustRightInd w:val="0"/>
      <w:spacing w:line="280" w:lineRule="atLeast"/>
      <w:ind w:left="567" w:hanging="227"/>
    </w:pPr>
    <w:rPr>
      <w:rFonts w:ascii="MinionPro-Regular" w:eastAsia="Calibri" w:hAnsi="MinionPro-Regular" w:cs="MinionPro-Regular"/>
      <w:color w:val="000000"/>
      <w:sz w:val="22"/>
      <w:szCs w:val="22"/>
      <w:lang w:eastAsia="en-US"/>
    </w:rPr>
  </w:style>
  <w:style w:type="paragraph" w:customStyle="1" w:styleId="RAktivitetliten">
    <w:name w:val="R_Aktivitet liten"/>
    <w:basedOn w:val="BrdtextAktivitet"/>
    <w:rsid w:val="00816451"/>
    <w:pPr>
      <w:spacing w:after="113"/>
    </w:pPr>
    <w:rPr>
      <w:rFonts w:ascii="DINPro-Black" w:hAnsi="DINPro-Black" w:cs="DINPro-Black"/>
      <w:caps/>
      <w:color w:val="6578B7"/>
      <w:sz w:val="19"/>
      <w:szCs w:val="19"/>
    </w:rPr>
  </w:style>
  <w:style w:type="paragraph" w:customStyle="1" w:styleId="BrdtextAktivitetmell">
    <w:name w:val="Brödtext_Aktivitet_mell"/>
    <w:basedOn w:val="BrdtextAktivitet"/>
    <w:rsid w:val="00816451"/>
    <w:pPr>
      <w:spacing w:before="120"/>
    </w:pPr>
  </w:style>
  <w:style w:type="character" w:customStyle="1" w:styleId="Rubrik1Char">
    <w:name w:val="Rubrik 1 Char"/>
    <w:link w:val="Rubrik1"/>
    <w:rsid w:val="006D7429"/>
    <w:rPr>
      <w:rFonts w:ascii="Calibri" w:hAnsi="Calibri" w:cs="Calibri"/>
      <w:b/>
      <w:bCs/>
      <w:kern w:val="2"/>
      <w:sz w:val="24"/>
      <w:szCs w:val="24"/>
      <w:lang w:val="en-IN" w:eastAsia="en-US"/>
    </w:rPr>
  </w:style>
  <w:style w:type="character" w:customStyle="1" w:styleId="Rubrik3Char">
    <w:name w:val="Rubrik 3 Char"/>
    <w:link w:val="Rubrik3"/>
    <w:semiHidden/>
    <w:rsid w:val="006D7429"/>
    <w:rPr>
      <w:rFonts w:ascii="DINPro-Bold" w:hAnsi="DINPro-Bold" w:cs="DINPro-Bold"/>
      <w:b/>
      <w:bCs/>
      <w:color w:val="BA0000"/>
      <w:sz w:val="24"/>
      <w:szCs w:val="24"/>
      <w:lang w:val="en-US" w:eastAsia="en-US"/>
    </w:rPr>
  </w:style>
  <w:style w:type="character" w:customStyle="1" w:styleId="Rubrik4Char">
    <w:name w:val="Rubrik 4 Char"/>
    <w:link w:val="Rubrik4"/>
    <w:semiHidden/>
    <w:rsid w:val="006D7429"/>
    <w:rPr>
      <w:rFonts w:ascii="Calibri" w:hAnsi="Calibri" w:cs="Calibri"/>
      <w:b/>
      <w:bCs/>
      <w:kern w:val="2"/>
      <w:sz w:val="26"/>
      <w:szCs w:val="26"/>
      <w:lang w:val="en-IN" w:eastAsia="en-US"/>
    </w:rPr>
  </w:style>
  <w:style w:type="character" w:customStyle="1" w:styleId="Rubrik5Char">
    <w:name w:val="Rubrik 5 Char"/>
    <w:link w:val="Rubrik5"/>
    <w:semiHidden/>
    <w:rsid w:val="006D7429"/>
    <w:rPr>
      <w:rFonts w:ascii="Calibri" w:hAnsi="Calibri" w:cs="Calibri"/>
      <w:b/>
      <w:bCs/>
      <w:kern w:val="2"/>
      <w:sz w:val="24"/>
      <w:szCs w:val="24"/>
      <w:lang w:val="en-IN" w:eastAsia="en-US"/>
    </w:rPr>
  </w:style>
  <w:style w:type="character" w:customStyle="1" w:styleId="Rubrik6Char">
    <w:name w:val="Rubrik 6 Char"/>
    <w:link w:val="Rubrik6"/>
    <w:semiHidden/>
    <w:rsid w:val="006D7429"/>
    <w:rPr>
      <w:rFonts w:ascii="Calibri" w:hAnsi="Calibri"/>
      <w:b/>
      <w:bCs/>
      <w:kern w:val="2"/>
      <w:sz w:val="26"/>
      <w:szCs w:val="26"/>
      <w:lang w:val="en-IN" w:eastAsia="en-US"/>
    </w:rPr>
  </w:style>
  <w:style w:type="character" w:customStyle="1" w:styleId="Rubrik7Char">
    <w:name w:val="Rubrik 7 Char"/>
    <w:link w:val="Rubrik7"/>
    <w:uiPriority w:val="99"/>
    <w:semiHidden/>
    <w:rsid w:val="006D7429"/>
    <w:rPr>
      <w:rFonts w:ascii="Calibri" w:hAnsi="Calibri"/>
      <w:b/>
      <w:bCs/>
      <w:color w:val="657BB6"/>
      <w:kern w:val="2"/>
      <w:sz w:val="26"/>
      <w:szCs w:val="26"/>
      <w:lang w:val="en-IN" w:eastAsia="en-US"/>
    </w:rPr>
  </w:style>
  <w:style w:type="character" w:customStyle="1" w:styleId="Rubrik8Char">
    <w:name w:val="Rubrik 8 Char"/>
    <w:link w:val="Rubrik8"/>
    <w:uiPriority w:val="99"/>
    <w:semiHidden/>
    <w:rsid w:val="006D7429"/>
    <w:rPr>
      <w:rFonts w:ascii="Calibri" w:hAnsi="Calibri"/>
      <w:b/>
      <w:bCs/>
      <w:kern w:val="2"/>
      <w:sz w:val="28"/>
      <w:szCs w:val="28"/>
      <w:lang w:val="en-IN" w:eastAsia="en-US"/>
    </w:rPr>
  </w:style>
  <w:style w:type="character" w:customStyle="1" w:styleId="Rubrik9Char">
    <w:name w:val="Rubrik 9 Char"/>
    <w:link w:val="Rubrik9"/>
    <w:uiPriority w:val="99"/>
    <w:semiHidden/>
    <w:rsid w:val="006D7429"/>
    <w:rPr>
      <w:rFonts w:ascii="Calibri" w:hAnsi="Calibri"/>
      <w:b/>
      <w:bCs/>
      <w:kern w:val="2"/>
      <w:sz w:val="28"/>
      <w:szCs w:val="28"/>
      <w:lang w:val="en-IN" w:eastAsia="en-US"/>
    </w:rPr>
  </w:style>
  <w:style w:type="paragraph" w:styleId="Beskrivning">
    <w:name w:val="caption"/>
    <w:basedOn w:val="Normal"/>
    <w:next w:val="Normal"/>
    <w:uiPriority w:val="99"/>
    <w:semiHidden/>
    <w:unhideWhenUsed/>
    <w:qFormat/>
    <w:rsid w:val="006D7429"/>
    <w:pPr>
      <w:widowControl w:val="0"/>
      <w:tabs>
        <w:tab w:val="left" w:pos="850"/>
      </w:tabs>
      <w:autoSpaceDE w:val="0"/>
      <w:autoSpaceDN w:val="0"/>
      <w:adjustRightInd w:val="0"/>
      <w:spacing w:line="280" w:lineRule="atLeast"/>
    </w:pPr>
    <w:rPr>
      <w:rFonts w:ascii="Calibri" w:hAnsi="Calibri" w:cs="Calibri"/>
      <w:i/>
      <w:iCs/>
      <w:kern w:val="2"/>
      <w:sz w:val="22"/>
      <w:szCs w:val="22"/>
      <w:lang w:val="en-IN" w:eastAsia="en-US"/>
    </w:rPr>
  </w:style>
  <w:style w:type="paragraph" w:styleId="Brdtext2">
    <w:name w:val="Body Text 2"/>
    <w:basedOn w:val="Normal"/>
    <w:link w:val="Brdtext2Char"/>
    <w:unhideWhenUsed/>
    <w:rsid w:val="006D7429"/>
    <w:pPr>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pPr>
    <w:rPr>
      <w:kern w:val="2"/>
      <w:sz w:val="22"/>
      <w:szCs w:val="22"/>
      <w:lang w:val="en-IN" w:eastAsia="en-US"/>
    </w:rPr>
  </w:style>
  <w:style w:type="character" w:customStyle="1" w:styleId="Brdtext2Char">
    <w:name w:val="Brödtext 2 Char"/>
    <w:link w:val="Brdtext2"/>
    <w:rsid w:val="006D7429"/>
    <w:rPr>
      <w:kern w:val="2"/>
      <w:sz w:val="22"/>
      <w:szCs w:val="22"/>
      <w:lang w:val="en-IN" w:eastAsia="en-US"/>
    </w:rPr>
  </w:style>
  <w:style w:type="character" w:customStyle="1" w:styleId="BallongtextChar">
    <w:name w:val="Ballongtext Char"/>
    <w:link w:val="Ballongtext"/>
    <w:uiPriority w:val="99"/>
    <w:semiHidden/>
    <w:rsid w:val="006D7429"/>
    <w:rPr>
      <w:rFonts w:ascii="Tahoma" w:hAnsi="Tahoma" w:cs="Tahoma"/>
      <w:sz w:val="16"/>
      <w:szCs w:val="16"/>
    </w:rPr>
  </w:style>
  <w:style w:type="paragraph" w:styleId="Liststycke">
    <w:name w:val="List Paragraph"/>
    <w:basedOn w:val="Normal"/>
    <w:uiPriority w:val="34"/>
    <w:qFormat/>
    <w:rsid w:val="006D7429"/>
    <w:pPr>
      <w:spacing w:after="200" w:line="276" w:lineRule="auto"/>
      <w:ind w:left="720"/>
      <w:contextualSpacing/>
    </w:pPr>
    <w:rPr>
      <w:rFonts w:ascii="Calibri" w:eastAsia="SimSun" w:hAnsi="Calibri"/>
      <w:sz w:val="22"/>
      <w:szCs w:val="22"/>
      <w:lang w:val="en-IN" w:eastAsia="en-US"/>
    </w:rPr>
  </w:style>
  <w:style w:type="character" w:customStyle="1" w:styleId="MTDisplayEquationChar">
    <w:name w:val="MTDisplayEquation Char"/>
    <w:link w:val="MTDisplayEquation"/>
    <w:locked/>
    <w:rsid w:val="006D7429"/>
    <w:rPr>
      <w:rFonts w:eastAsia="SimSun" w:cs="MinionPro-Regular"/>
      <w:kern w:val="2"/>
      <w:sz w:val="22"/>
      <w:szCs w:val="22"/>
      <w:lang w:val="en-IN" w:eastAsia="en-US"/>
    </w:rPr>
  </w:style>
  <w:style w:type="paragraph" w:customStyle="1" w:styleId="MTDisplayEquation">
    <w:name w:val="MTDisplayEquation"/>
    <w:basedOn w:val="Normal"/>
    <w:next w:val="Normal"/>
    <w:link w:val="MTDisplayEquationChar"/>
    <w:rsid w:val="006D7429"/>
    <w:pPr>
      <w:widowControl w:val="0"/>
      <w:tabs>
        <w:tab w:val="center" w:pos="4520"/>
        <w:tab w:val="right" w:pos="9020"/>
      </w:tabs>
      <w:autoSpaceDE w:val="0"/>
      <w:autoSpaceDN w:val="0"/>
      <w:adjustRightInd w:val="0"/>
      <w:spacing w:line="480" w:lineRule="auto"/>
    </w:pPr>
    <w:rPr>
      <w:rFonts w:eastAsia="SimSun" w:cs="MinionPro-Regular"/>
      <w:kern w:val="2"/>
      <w:sz w:val="22"/>
      <w:szCs w:val="22"/>
      <w:lang w:val="en-IN" w:eastAsia="en-US"/>
    </w:rPr>
  </w:style>
  <w:style w:type="character" w:customStyle="1" w:styleId="MTEquationSection">
    <w:name w:val="MTEquationSection"/>
    <w:rsid w:val="006D7429"/>
    <w:rPr>
      <w:rFonts w:ascii="Times New Roman" w:hAnsi="Times New Roman" w:cs="Times New Roman" w:hint="default"/>
      <w:vanish w:val="0"/>
      <w:webHidden w:val="0"/>
      <w:color w:val="FF0000"/>
      <w:kern w:val="2"/>
      <w:specVanish w:val="0"/>
    </w:rPr>
  </w:style>
  <w:style w:type="paragraph" w:customStyle="1" w:styleId="BrdtextUppgifter">
    <w:name w:val="Brödtext Uppgifter"/>
    <w:basedOn w:val="Brdtext"/>
    <w:rsid w:val="00330D12"/>
    <w:pPr>
      <w:widowControl w:val="0"/>
      <w:tabs>
        <w:tab w:val="clear" w:pos="851"/>
        <w:tab w:val="clear" w:pos="2552"/>
        <w:tab w:val="clear" w:pos="4253"/>
        <w:tab w:val="clear" w:pos="6237"/>
        <w:tab w:val="left" w:pos="709"/>
      </w:tabs>
      <w:overflowPunct w:val="0"/>
      <w:autoSpaceDE w:val="0"/>
      <w:autoSpaceDN w:val="0"/>
      <w:adjustRightInd w:val="0"/>
      <w:spacing w:line="400" w:lineRule="atLeast"/>
      <w:ind w:left="709" w:hanging="709"/>
      <w:textAlignment w:val="baseline"/>
    </w:pPr>
    <w:rPr>
      <w:rFonts w:ascii="Palatino" w:hAnsi="Palatino"/>
      <w:szCs w:val="20"/>
    </w:rPr>
  </w:style>
  <w:style w:type="paragraph" w:customStyle="1" w:styleId="Lrarguiden">
    <w:name w:val="Lärarguiden"/>
    <w:basedOn w:val="Redkommentar"/>
    <w:autoRedefine/>
    <w:qFormat/>
    <w:rsid w:val="00AC241E"/>
    <w:rPr>
      <w:color w:val="0000FF"/>
    </w:rPr>
  </w:style>
  <w:style w:type="paragraph" w:styleId="Revision">
    <w:name w:val="Revision"/>
    <w:hidden/>
    <w:uiPriority w:val="66"/>
    <w:semiHidden/>
    <w:rsid w:val="00CE7F0A"/>
    <w:rPr>
      <w:sz w:val="24"/>
      <w:szCs w:val="24"/>
    </w:rPr>
  </w:style>
  <w:style w:type="character" w:styleId="Kommentarsreferens">
    <w:name w:val="annotation reference"/>
    <w:basedOn w:val="Standardstycketeckensnitt"/>
    <w:semiHidden/>
    <w:unhideWhenUsed/>
    <w:rsid w:val="00850811"/>
    <w:rPr>
      <w:sz w:val="16"/>
      <w:szCs w:val="16"/>
    </w:rPr>
  </w:style>
  <w:style w:type="paragraph" w:styleId="Kommentarer">
    <w:name w:val="annotation text"/>
    <w:basedOn w:val="Normal"/>
    <w:link w:val="KommentarerChar"/>
    <w:semiHidden/>
    <w:unhideWhenUsed/>
    <w:rsid w:val="00850811"/>
    <w:rPr>
      <w:sz w:val="20"/>
      <w:szCs w:val="20"/>
    </w:rPr>
  </w:style>
  <w:style w:type="character" w:customStyle="1" w:styleId="KommentarerChar">
    <w:name w:val="Kommentarer Char"/>
    <w:basedOn w:val="Standardstycketeckensnitt"/>
    <w:link w:val="Kommentarer"/>
    <w:semiHidden/>
    <w:rsid w:val="00850811"/>
  </w:style>
  <w:style w:type="paragraph" w:styleId="Kommentarsmne">
    <w:name w:val="annotation subject"/>
    <w:basedOn w:val="Kommentarer"/>
    <w:next w:val="Kommentarer"/>
    <w:link w:val="KommentarsmneChar"/>
    <w:semiHidden/>
    <w:unhideWhenUsed/>
    <w:rsid w:val="00850811"/>
    <w:rPr>
      <w:b/>
      <w:bCs/>
    </w:rPr>
  </w:style>
  <w:style w:type="character" w:customStyle="1" w:styleId="KommentarsmneChar">
    <w:name w:val="Kommentarsämne Char"/>
    <w:basedOn w:val="KommentarerChar"/>
    <w:link w:val="Kommentarsmne"/>
    <w:semiHidden/>
    <w:rsid w:val="00850811"/>
    <w:rPr>
      <w:b/>
      <w:bCs/>
    </w:rPr>
  </w:style>
  <w:style w:type="paragraph" w:styleId="Sidhuvud">
    <w:name w:val="header"/>
    <w:basedOn w:val="Normal"/>
    <w:link w:val="SidhuvudChar"/>
    <w:uiPriority w:val="99"/>
    <w:unhideWhenUsed/>
    <w:rsid w:val="00FE1832"/>
    <w:pPr>
      <w:tabs>
        <w:tab w:val="center" w:pos="4536"/>
        <w:tab w:val="right" w:pos="9072"/>
      </w:tabs>
    </w:pPr>
  </w:style>
  <w:style w:type="character" w:customStyle="1" w:styleId="SidhuvudChar">
    <w:name w:val="Sidhuvud Char"/>
    <w:basedOn w:val="Standardstycketeckensnitt"/>
    <w:link w:val="Sidhuvud"/>
    <w:uiPriority w:val="99"/>
    <w:rsid w:val="00FE1832"/>
    <w:rPr>
      <w:sz w:val="24"/>
      <w:szCs w:val="24"/>
    </w:rPr>
  </w:style>
  <w:style w:type="paragraph" w:styleId="Sidfot">
    <w:name w:val="footer"/>
    <w:basedOn w:val="Normal"/>
    <w:link w:val="SidfotChar"/>
    <w:uiPriority w:val="99"/>
    <w:unhideWhenUsed/>
    <w:rsid w:val="007F5E58"/>
    <w:pPr>
      <w:tabs>
        <w:tab w:val="center" w:pos="4536"/>
        <w:tab w:val="right" w:pos="9072"/>
      </w:tabs>
    </w:pPr>
  </w:style>
  <w:style w:type="character" w:customStyle="1" w:styleId="SidfotChar">
    <w:name w:val="Sidfot Char"/>
    <w:basedOn w:val="Standardstycketeckensnitt"/>
    <w:link w:val="Sidfot"/>
    <w:uiPriority w:val="99"/>
    <w:rsid w:val="007F5E58"/>
    <w:rPr>
      <w:sz w:val="24"/>
      <w:szCs w:val="24"/>
    </w:rPr>
  </w:style>
  <w:style w:type="paragraph" w:customStyle="1" w:styleId="Uppgiftutanluft">
    <w:name w:val="Uppgift utan luft"/>
    <w:basedOn w:val="Uppgiftluftver"/>
    <w:qFormat/>
    <w:rsid w:val="00EE6737"/>
    <w:pPr>
      <w:spacing w:before="0"/>
    </w:pPr>
  </w:style>
  <w:style w:type="paragraph" w:customStyle="1" w:styleId="Uppgiftutanmell">
    <w:name w:val="Uppgift utan mell"/>
    <w:basedOn w:val="Uppgiftluftver"/>
    <w:qFormat/>
    <w:rsid w:val="00790CC4"/>
    <w:pPr>
      <w:spacing w:before="0"/>
    </w:pPr>
  </w:style>
  <w:style w:type="paragraph" w:customStyle="1" w:styleId="Rad2">
    <w:name w:val="Rad_2"/>
    <w:basedOn w:val="Uppgiftluftver"/>
    <w:qFormat/>
    <w:rsid w:val="0060280F"/>
    <w:pPr>
      <w:spacing w:before="60"/>
    </w:pPr>
  </w:style>
</w:styles>
</file>

<file path=word/webSettings.xml><?xml version="1.0" encoding="utf-8"?>
<w:webSettings xmlns:r="http://schemas.openxmlformats.org/officeDocument/2006/relationships" xmlns:w="http://schemas.openxmlformats.org/wordprocessingml/2006/main">
  <w:divs>
    <w:div w:id="137505058">
      <w:bodyDiv w:val="1"/>
      <w:marLeft w:val="0"/>
      <w:marRight w:val="0"/>
      <w:marTop w:val="0"/>
      <w:marBottom w:val="0"/>
      <w:divBdr>
        <w:top w:val="none" w:sz="0" w:space="0" w:color="auto"/>
        <w:left w:val="none" w:sz="0" w:space="0" w:color="auto"/>
        <w:bottom w:val="none" w:sz="0" w:space="0" w:color="auto"/>
        <w:right w:val="none" w:sz="0" w:space="0" w:color="auto"/>
      </w:divBdr>
    </w:div>
    <w:div w:id="416249634">
      <w:bodyDiv w:val="1"/>
      <w:marLeft w:val="0"/>
      <w:marRight w:val="0"/>
      <w:marTop w:val="0"/>
      <w:marBottom w:val="0"/>
      <w:divBdr>
        <w:top w:val="none" w:sz="0" w:space="0" w:color="auto"/>
        <w:left w:val="none" w:sz="0" w:space="0" w:color="auto"/>
        <w:bottom w:val="none" w:sz="0" w:space="0" w:color="auto"/>
        <w:right w:val="none" w:sz="0" w:space="0" w:color="auto"/>
      </w:divBdr>
    </w:div>
    <w:div w:id="683167525">
      <w:bodyDiv w:val="1"/>
      <w:marLeft w:val="0"/>
      <w:marRight w:val="0"/>
      <w:marTop w:val="0"/>
      <w:marBottom w:val="0"/>
      <w:divBdr>
        <w:top w:val="none" w:sz="0" w:space="0" w:color="auto"/>
        <w:left w:val="none" w:sz="0" w:space="0" w:color="auto"/>
        <w:bottom w:val="none" w:sz="0" w:space="0" w:color="auto"/>
        <w:right w:val="none" w:sz="0" w:space="0" w:color="auto"/>
      </w:divBdr>
    </w:div>
    <w:div w:id="921254973">
      <w:bodyDiv w:val="1"/>
      <w:marLeft w:val="0"/>
      <w:marRight w:val="0"/>
      <w:marTop w:val="0"/>
      <w:marBottom w:val="0"/>
      <w:divBdr>
        <w:top w:val="none" w:sz="0" w:space="0" w:color="auto"/>
        <w:left w:val="none" w:sz="0" w:space="0" w:color="auto"/>
        <w:bottom w:val="none" w:sz="0" w:space="0" w:color="auto"/>
        <w:right w:val="none" w:sz="0" w:space="0" w:color="auto"/>
      </w:divBdr>
    </w:div>
    <w:div w:id="1098136630">
      <w:bodyDiv w:val="1"/>
      <w:marLeft w:val="0"/>
      <w:marRight w:val="0"/>
      <w:marTop w:val="0"/>
      <w:marBottom w:val="0"/>
      <w:divBdr>
        <w:top w:val="none" w:sz="0" w:space="0" w:color="auto"/>
        <w:left w:val="none" w:sz="0" w:space="0" w:color="auto"/>
        <w:bottom w:val="none" w:sz="0" w:space="0" w:color="auto"/>
        <w:right w:val="none" w:sz="0" w:space="0" w:color="auto"/>
      </w:divBdr>
    </w:div>
    <w:div w:id="1214463889">
      <w:bodyDiv w:val="1"/>
      <w:marLeft w:val="0"/>
      <w:marRight w:val="0"/>
      <w:marTop w:val="0"/>
      <w:marBottom w:val="0"/>
      <w:divBdr>
        <w:top w:val="none" w:sz="0" w:space="0" w:color="auto"/>
        <w:left w:val="none" w:sz="0" w:space="0" w:color="auto"/>
        <w:bottom w:val="none" w:sz="0" w:space="0" w:color="auto"/>
        <w:right w:val="none" w:sz="0" w:space="0" w:color="auto"/>
      </w:divBdr>
    </w:div>
    <w:div w:id="1227765646">
      <w:bodyDiv w:val="1"/>
      <w:marLeft w:val="0"/>
      <w:marRight w:val="0"/>
      <w:marTop w:val="0"/>
      <w:marBottom w:val="0"/>
      <w:divBdr>
        <w:top w:val="none" w:sz="0" w:space="0" w:color="auto"/>
        <w:left w:val="none" w:sz="0" w:space="0" w:color="auto"/>
        <w:bottom w:val="none" w:sz="0" w:space="0" w:color="auto"/>
        <w:right w:val="none" w:sz="0" w:space="0" w:color="auto"/>
      </w:divBdr>
    </w:div>
    <w:div w:id="1228539645">
      <w:bodyDiv w:val="1"/>
      <w:marLeft w:val="0"/>
      <w:marRight w:val="0"/>
      <w:marTop w:val="0"/>
      <w:marBottom w:val="0"/>
      <w:divBdr>
        <w:top w:val="none" w:sz="0" w:space="0" w:color="auto"/>
        <w:left w:val="none" w:sz="0" w:space="0" w:color="auto"/>
        <w:bottom w:val="none" w:sz="0" w:space="0" w:color="auto"/>
        <w:right w:val="none" w:sz="0" w:space="0" w:color="auto"/>
      </w:divBdr>
    </w:div>
    <w:div w:id="1575890494">
      <w:bodyDiv w:val="1"/>
      <w:marLeft w:val="0"/>
      <w:marRight w:val="0"/>
      <w:marTop w:val="0"/>
      <w:marBottom w:val="0"/>
      <w:divBdr>
        <w:top w:val="none" w:sz="0" w:space="0" w:color="auto"/>
        <w:left w:val="none" w:sz="0" w:space="0" w:color="auto"/>
        <w:bottom w:val="none" w:sz="0" w:space="0" w:color="auto"/>
        <w:right w:val="none" w:sz="0" w:space="0" w:color="auto"/>
      </w:divBdr>
      <w:divsChild>
        <w:div w:id="18053001">
          <w:marLeft w:val="0"/>
          <w:marRight w:val="0"/>
          <w:marTop w:val="0"/>
          <w:marBottom w:val="0"/>
          <w:divBdr>
            <w:top w:val="none" w:sz="0" w:space="0" w:color="auto"/>
            <w:left w:val="none" w:sz="0" w:space="0" w:color="auto"/>
            <w:bottom w:val="none" w:sz="0" w:space="0" w:color="auto"/>
            <w:right w:val="none" w:sz="0" w:space="0" w:color="auto"/>
          </w:divBdr>
          <w:divsChild>
            <w:div w:id="173883597">
              <w:marLeft w:val="0"/>
              <w:marRight w:val="0"/>
              <w:marTop w:val="0"/>
              <w:marBottom w:val="0"/>
              <w:divBdr>
                <w:top w:val="none" w:sz="0" w:space="0" w:color="auto"/>
                <w:left w:val="single" w:sz="36" w:space="0" w:color="7BC143"/>
                <w:bottom w:val="none" w:sz="0" w:space="0" w:color="auto"/>
                <w:right w:val="single" w:sz="36" w:space="0" w:color="7BC143"/>
              </w:divBdr>
              <w:divsChild>
                <w:div w:id="1906140881">
                  <w:marLeft w:val="300"/>
                  <w:marRight w:val="0"/>
                  <w:marTop w:val="0"/>
                  <w:marBottom w:val="0"/>
                  <w:divBdr>
                    <w:top w:val="none" w:sz="0" w:space="0" w:color="auto"/>
                    <w:left w:val="none" w:sz="0" w:space="0" w:color="auto"/>
                    <w:bottom w:val="none" w:sz="0" w:space="0" w:color="auto"/>
                    <w:right w:val="none" w:sz="0" w:space="0" w:color="auto"/>
                  </w:divBdr>
                  <w:divsChild>
                    <w:div w:id="917131926">
                      <w:marLeft w:val="0"/>
                      <w:marRight w:val="0"/>
                      <w:marTop w:val="0"/>
                      <w:marBottom w:val="0"/>
                      <w:divBdr>
                        <w:top w:val="none" w:sz="0" w:space="0" w:color="auto"/>
                        <w:left w:val="none" w:sz="0" w:space="0" w:color="auto"/>
                        <w:bottom w:val="none" w:sz="0" w:space="0" w:color="auto"/>
                        <w:right w:val="none" w:sz="0" w:space="0" w:color="auto"/>
                      </w:divBdr>
                      <w:divsChild>
                        <w:div w:id="2029865981">
                          <w:marLeft w:val="0"/>
                          <w:marRight w:val="0"/>
                          <w:marTop w:val="0"/>
                          <w:marBottom w:val="0"/>
                          <w:divBdr>
                            <w:top w:val="none" w:sz="0" w:space="0" w:color="auto"/>
                            <w:left w:val="none" w:sz="0" w:space="0" w:color="auto"/>
                            <w:bottom w:val="none" w:sz="0" w:space="0" w:color="auto"/>
                            <w:right w:val="none" w:sz="0" w:space="0" w:color="auto"/>
                          </w:divBdr>
                          <w:divsChild>
                            <w:div w:id="597446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63579442">
      <w:bodyDiv w:val="1"/>
      <w:marLeft w:val="0"/>
      <w:marRight w:val="0"/>
      <w:marTop w:val="0"/>
      <w:marBottom w:val="0"/>
      <w:divBdr>
        <w:top w:val="none" w:sz="0" w:space="0" w:color="auto"/>
        <w:left w:val="none" w:sz="0" w:space="0" w:color="auto"/>
        <w:bottom w:val="none" w:sz="0" w:space="0" w:color="auto"/>
        <w:right w:val="none" w:sz="0" w:space="0" w:color="auto"/>
      </w:divBdr>
    </w:div>
    <w:div w:id="1713338609">
      <w:bodyDiv w:val="1"/>
      <w:marLeft w:val="0"/>
      <w:marRight w:val="0"/>
      <w:marTop w:val="0"/>
      <w:marBottom w:val="0"/>
      <w:divBdr>
        <w:top w:val="none" w:sz="0" w:space="0" w:color="auto"/>
        <w:left w:val="none" w:sz="0" w:space="0" w:color="auto"/>
        <w:bottom w:val="none" w:sz="0" w:space="0" w:color="auto"/>
        <w:right w:val="none" w:sz="0" w:space="0" w:color="auto"/>
      </w:divBdr>
    </w:div>
    <w:div w:id="18886426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e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0.wmf"/><Relationship Id="rId70" Type="http://schemas.microsoft.com/office/2011/relationships/people" Target="people.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FA9B19-98E5-4A0D-BD42-DB744E984D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322</Words>
  <Characters>1710</Characters>
  <Application>Microsoft Office Word</Application>
  <DocSecurity>0</DocSecurity>
  <Lines>14</Lines>
  <Paragraphs>4</Paragraphs>
  <ScaleCrop>false</ScaleCrop>
  <HeadingPairs>
    <vt:vector size="4" baseType="variant">
      <vt:variant>
        <vt:lpstr>Rubrik</vt:lpstr>
      </vt:variant>
      <vt:variant>
        <vt:i4>1</vt:i4>
      </vt:variant>
      <vt:variant>
        <vt:lpstr>Titel</vt:lpstr>
      </vt:variant>
      <vt:variant>
        <vt:i4>1</vt:i4>
      </vt:variant>
    </vt:vector>
  </HeadingPairs>
  <TitlesOfParts>
    <vt:vector size="2" baseType="lpstr">
      <vt:lpstr>2</vt:lpstr>
      <vt:lpstr>2</vt:lpstr>
    </vt:vector>
  </TitlesOfParts>
  <Company>Microsoft</Company>
  <LinksUpToDate>false</LinksUpToDate>
  <CharactersWithSpaces>2028</CharactersWithSpaces>
  <SharedDoc>false</SharedDoc>
  <HLinks>
    <vt:vector size="18" baseType="variant">
      <vt:variant>
        <vt:i4>51445870</vt:i4>
      </vt:variant>
      <vt:variant>
        <vt:i4>4153</vt:i4>
      </vt:variant>
      <vt:variant>
        <vt:i4>1026</vt:i4>
      </vt:variant>
      <vt:variant>
        <vt:i4>1</vt:i4>
      </vt:variant>
      <vt:variant>
        <vt:lpwstr>Skärmavbild 2016-05-31 kl</vt:lpwstr>
      </vt:variant>
      <vt:variant>
        <vt:lpwstr/>
      </vt:variant>
      <vt:variant>
        <vt:i4>51445870</vt:i4>
      </vt:variant>
      <vt:variant>
        <vt:i4>4989</vt:i4>
      </vt:variant>
      <vt:variant>
        <vt:i4>1027</vt:i4>
      </vt:variant>
      <vt:variant>
        <vt:i4>1</vt:i4>
      </vt:variant>
      <vt:variant>
        <vt:lpwstr>Skärmavbild 2016-05-31 kl</vt:lpwstr>
      </vt:variant>
      <vt:variant>
        <vt:lpwstr/>
      </vt:variant>
      <vt:variant>
        <vt:i4>51445870</vt:i4>
      </vt:variant>
      <vt:variant>
        <vt:i4>7827</vt:i4>
      </vt:variant>
      <vt:variant>
        <vt:i4>1028</vt:i4>
      </vt:variant>
      <vt:variant>
        <vt:i4>1</vt:i4>
      </vt:variant>
      <vt:variant>
        <vt:lpwstr>Skärmavbild 2016-05-31 k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c:title>
  <dc:creator>Lennart Undvall</dc:creator>
  <cp:lastModifiedBy>Björn Magnusson</cp:lastModifiedBy>
  <cp:revision>2</cp:revision>
  <cp:lastPrinted>2019-12-06T13:42:00Z</cp:lastPrinted>
  <dcterms:created xsi:type="dcterms:W3CDTF">2020-06-07T09:58:00Z</dcterms:created>
  <dcterms:modified xsi:type="dcterms:W3CDTF">2020-06-07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